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0" r:id="rId2"/>
  </p:sldMasterIdLst>
  <p:notesMasterIdLst>
    <p:notesMasterId r:id="rId19"/>
  </p:notesMasterIdLst>
  <p:handoutMasterIdLst>
    <p:handoutMasterId r:id="rId20"/>
  </p:handoutMasterIdLst>
  <p:sldIdLst>
    <p:sldId id="256" r:id="rId3"/>
    <p:sldId id="431" r:id="rId4"/>
    <p:sldId id="434" r:id="rId5"/>
    <p:sldId id="432" r:id="rId6"/>
    <p:sldId id="435" r:id="rId7"/>
    <p:sldId id="436" r:id="rId8"/>
    <p:sldId id="424" r:id="rId9"/>
    <p:sldId id="425" r:id="rId10"/>
    <p:sldId id="426" r:id="rId11"/>
    <p:sldId id="427" r:id="rId12"/>
    <p:sldId id="428" r:id="rId13"/>
    <p:sldId id="429" r:id="rId14"/>
    <p:sldId id="430" r:id="rId15"/>
    <p:sldId id="433" r:id="rId16"/>
    <p:sldId id="437" r:id="rId17"/>
    <p:sldId id="375" r:id="rId18"/>
  </p:sldIdLst>
  <p:sldSz cx="9144000" cy="5148263"/>
  <p:notesSz cx="6797675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39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167A7"/>
    <a:srgbClr val="0000CC"/>
    <a:srgbClr val="0052F6"/>
    <a:srgbClr val="678ABF"/>
    <a:srgbClr val="E6EDF6"/>
    <a:srgbClr val="2C5E9A"/>
    <a:srgbClr val="28578F"/>
    <a:srgbClr val="00A2E7"/>
    <a:srgbClr val="8F9E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Светлый стиль 1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Светлый стиль 3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4660" autoAdjust="0"/>
  </p:normalViewPr>
  <p:slideViewPr>
    <p:cSldViewPr>
      <p:cViewPr varScale="1">
        <p:scale>
          <a:sx n="211" d="100"/>
          <a:sy n="211" d="100"/>
        </p:scale>
        <p:origin x="576" y="150"/>
      </p:cViewPr>
      <p:guideLst>
        <p:guide orient="horz" pos="193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5" y="0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/>
          <a:lstStyle>
            <a:lvl1pPr algn="r">
              <a:defRPr sz="1200"/>
            </a:lvl1pPr>
          </a:lstStyle>
          <a:p>
            <a:fld id="{0886DCCD-FB14-4FA8-B1C2-D065E82645DF}" type="datetimeFigureOut">
              <a:rPr lang="ru-RU" smtClean="0"/>
              <a:t>19.03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2" y="9430092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5" y="9430092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 anchor="b"/>
          <a:lstStyle>
            <a:lvl1pPr algn="r">
              <a:defRPr sz="1200"/>
            </a:lvl1pPr>
          </a:lstStyle>
          <a:p>
            <a:fld id="{508D96E1-DF61-4A53-9932-3DFD8899BB9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5484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5" y="0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/>
          <a:lstStyle>
            <a:lvl1pPr algn="r">
              <a:defRPr sz="1200"/>
            </a:lvl1pPr>
          </a:lstStyle>
          <a:p>
            <a:fld id="{9B084D8A-822D-488E-8D1C-8C90CBE022BE}" type="datetimeFigureOut">
              <a:rPr lang="ru-RU" smtClean="0"/>
              <a:t>19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663" y="744538"/>
            <a:ext cx="6610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4" tIns="45707" rIns="91414" bIns="45707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14" tIns="45707" rIns="91414" bIns="45707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2" y="9430092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5" y="9430092"/>
            <a:ext cx="2945659" cy="496411"/>
          </a:xfrm>
          <a:prstGeom prst="rect">
            <a:avLst/>
          </a:prstGeom>
        </p:spPr>
        <p:txBody>
          <a:bodyPr vert="horz" lIns="91414" tIns="45707" rIns="91414" bIns="45707" rtlCol="0" anchor="b"/>
          <a:lstStyle>
            <a:lvl1pPr algn="r">
              <a:defRPr sz="1200"/>
            </a:lvl1pPr>
          </a:lstStyle>
          <a:p>
            <a:fld id="{A0F70B7F-3432-4DBE-B821-B38A127FB2D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92022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0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467544" y="413891"/>
            <a:ext cx="1512168" cy="16561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99846"/>
            <a:ext cx="1584175" cy="7421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652927"/>
            <a:ext cx="7772400" cy="1403857"/>
          </a:xfrm>
          <a:prstGeom prst="rect">
            <a:avLst/>
          </a:prstGeom>
        </p:spPr>
        <p:txBody>
          <a:bodyPr/>
          <a:lstStyle>
            <a:lvl1pPr algn="ctr">
              <a:defRPr lang="ru-RU" sz="2400" b="1" kern="1200" noProof="0" dirty="0">
                <a:solidFill>
                  <a:srgbClr val="003274"/>
                </a:solidFill>
                <a:latin typeface="+mj-lt"/>
                <a:ea typeface="+mn-ea"/>
                <a:cs typeface="Arial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0034" y="3432181"/>
            <a:ext cx="3429024" cy="110115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pic>
        <p:nvPicPr>
          <p:cNvPr id="7" name="Picture 7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7998"/>
            <a:ext cx="1260667" cy="1116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9" descr="VNIIEF_logo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9237" y="179767"/>
            <a:ext cx="1105650" cy="64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84608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20092" y="790283"/>
            <a:ext cx="8909999" cy="40061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7" name="Заголовок 1"/>
          <p:cNvSpPr>
            <a:spLocks noGrp="1"/>
          </p:cNvSpPr>
          <p:nvPr>
            <p:ph type="ctrTitle"/>
          </p:nvPr>
        </p:nvSpPr>
        <p:spPr>
          <a:xfrm>
            <a:off x="697584" y="70387"/>
            <a:ext cx="7412479" cy="594539"/>
          </a:xfrm>
          <a:prstGeom prst="rect">
            <a:avLst/>
          </a:prstGeom>
        </p:spPr>
        <p:txBody>
          <a:bodyPr/>
          <a:lstStyle>
            <a:lvl1pPr>
              <a:defRPr lang="ru-RU" sz="1425" b="1" kern="1200" noProof="0" dirty="0">
                <a:solidFill>
                  <a:srgbClr val="003274"/>
                </a:solidFill>
                <a:latin typeface="+mj-lt"/>
                <a:ea typeface="+mn-ea"/>
                <a:cs typeface="Arial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pic>
        <p:nvPicPr>
          <p:cNvPr id="9" name="Picture 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84037" y="52513"/>
            <a:ext cx="842963" cy="572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117000" y="700358"/>
            <a:ext cx="8910000" cy="0"/>
          </a:xfrm>
          <a:prstGeom prst="line">
            <a:avLst/>
          </a:prstGeom>
          <a:noFill/>
          <a:ln w="5715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ru-RU" sz="135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1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000" y="4832695"/>
            <a:ext cx="7993063" cy="303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solidFill>
                  <a:srgbClr val="003399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5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43966" y="4838414"/>
            <a:ext cx="500034" cy="3098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7ED8213B-7C1D-4D8C-BF5D-8B4409FDB8D3}" type="slidenum">
              <a:rPr lang="ru-RU" altLang="ru-RU" sz="1200" smtClean="0">
                <a:solidFill>
                  <a:srgbClr val="000000"/>
                </a:solidFill>
                <a:latin typeface="Arial"/>
                <a:cs typeface="Arial" charset="0"/>
              </a:rPr>
              <a:pPr eaLnBrk="1" hangingPunct="1">
                <a:defRPr/>
              </a:pPr>
              <a:t>‹#›</a:t>
            </a:fld>
            <a:endParaRPr lang="ru-RU" altLang="ru-RU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pic>
        <p:nvPicPr>
          <p:cNvPr id="11" name="Picture 7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" y="-70"/>
            <a:ext cx="764666" cy="677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136171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39750" y="844943"/>
            <a:ext cx="4038600" cy="3397616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30750" y="844943"/>
            <a:ext cx="4038600" cy="3397616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13" name="Заголовок 1"/>
          <p:cNvSpPr>
            <a:spLocks noGrp="1"/>
          </p:cNvSpPr>
          <p:nvPr>
            <p:ph type="ctrTitle"/>
          </p:nvPr>
        </p:nvSpPr>
        <p:spPr>
          <a:xfrm>
            <a:off x="697584" y="70387"/>
            <a:ext cx="7412479" cy="594539"/>
          </a:xfrm>
          <a:prstGeom prst="rect">
            <a:avLst/>
          </a:prstGeom>
        </p:spPr>
        <p:txBody>
          <a:bodyPr/>
          <a:lstStyle>
            <a:lvl1pPr>
              <a:defRPr lang="ru-RU" sz="1425" b="1" kern="1200" noProof="0" dirty="0">
                <a:solidFill>
                  <a:srgbClr val="003274"/>
                </a:solidFill>
                <a:latin typeface="+mj-lt"/>
                <a:ea typeface="+mn-ea"/>
                <a:cs typeface="Arial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pic>
        <p:nvPicPr>
          <p:cNvPr id="14" name="Picture 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84037" y="52513"/>
            <a:ext cx="842963" cy="572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117000" y="700358"/>
            <a:ext cx="8910000" cy="0"/>
          </a:xfrm>
          <a:prstGeom prst="line">
            <a:avLst/>
          </a:prstGeom>
          <a:noFill/>
          <a:ln w="5715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ru-RU" sz="135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pic>
        <p:nvPicPr>
          <p:cNvPr id="16" name="Picture 7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" y="-70"/>
            <a:ext cx="764666" cy="677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000" y="4832695"/>
            <a:ext cx="7993063" cy="303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solidFill>
                  <a:srgbClr val="003399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8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43966" y="4838414"/>
            <a:ext cx="500034" cy="3098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>
              <a:defRPr/>
            </a:pPr>
            <a:fld id="{866D9701-F768-4767-8D5F-50AA462CB928}" type="slidenum">
              <a:rPr lang="ru-RU" altLang="ru-RU" sz="1200" smtClean="0">
                <a:solidFill>
                  <a:srgbClr val="000000"/>
                </a:solidFill>
                <a:latin typeface="Arial"/>
                <a:cs typeface="Arial" charset="0"/>
              </a:rPr>
              <a:pPr eaLnBrk="1" hangingPunct="1">
                <a:defRPr/>
              </a:pPr>
              <a:t>‹#›</a:t>
            </a:fld>
            <a:endParaRPr lang="ru-RU" altLang="ru-RU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263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xfrm>
            <a:off x="250826" y="4735926"/>
            <a:ext cx="7993063" cy="303891"/>
          </a:xfrm>
          <a:prstGeom prst="rect">
            <a:avLst/>
          </a:prstGeom>
        </p:spPr>
        <p:txBody>
          <a:bodyPr/>
          <a:lstStyle>
            <a:lvl1pPr>
              <a:lnSpc>
                <a:spcPct val="95000"/>
              </a:lnSpc>
              <a:defRPr b="1"/>
            </a:lvl1pPr>
          </a:lstStyle>
          <a:p>
            <a:pPr eaLnBrk="1" hangingPunct="1">
              <a:defRPr/>
            </a:pPr>
            <a:endParaRPr lang="en-US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316913" y="4735925"/>
            <a:ext cx="647700" cy="309849"/>
          </a:xfrm>
          <a:prstGeom prst="rect">
            <a:avLst/>
          </a:prstGeom>
        </p:spPr>
        <p:txBody>
          <a:bodyPr/>
          <a:lstStyle>
            <a:lvl1pPr>
              <a:lnSpc>
                <a:spcPct val="95000"/>
              </a:lnSpc>
              <a:defRPr/>
            </a:lvl1pPr>
          </a:lstStyle>
          <a:p>
            <a:pPr eaLnBrk="1" hangingPunct="1">
              <a:defRPr/>
            </a:pPr>
            <a:fld id="{3DDD4CFD-7C9D-42BE-B405-87250F29E9FC}" type="slidenum">
              <a:rPr lang="ru-RU" altLang="ru-RU" sz="1200">
                <a:solidFill>
                  <a:srgbClr val="000000"/>
                </a:solidFill>
                <a:latin typeface="Arial"/>
                <a:cs typeface="Arial" charset="0"/>
              </a:rPr>
              <a:pPr eaLnBrk="1" hangingPunct="1">
                <a:defRPr/>
              </a:pPr>
              <a:t>‹#›</a:t>
            </a:fld>
            <a:endParaRPr lang="ru-RU" altLang="ru-RU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59311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6170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4771678"/>
            <a:ext cx="2133600" cy="274097"/>
          </a:xfrm>
          <a:prstGeom prst="rect">
            <a:avLst/>
          </a:prstGeom>
        </p:spPr>
        <p:txBody>
          <a:bodyPr/>
          <a:lstStyle/>
          <a:p>
            <a:pPr eaLnBrk="1" hangingPunct="1"/>
            <a:fld id="{3AE71167-3BE2-4E40-9FB4-D00EB1A71945}" type="datetime1">
              <a:rPr lang="ru-RU" sz="1200" smtClean="0">
                <a:solidFill>
                  <a:srgbClr val="000000"/>
                </a:solidFill>
                <a:latin typeface="Arial"/>
                <a:cs typeface="Arial" charset="0"/>
              </a:rPr>
              <a:t>19.03.2024</a:t>
            </a:fld>
            <a:endParaRPr lang="ru-RU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4771678"/>
            <a:ext cx="2895600" cy="274097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ru-RU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4771678"/>
            <a:ext cx="2133600" cy="274097"/>
          </a:xfrm>
          <a:prstGeom prst="rect">
            <a:avLst/>
          </a:prstGeom>
        </p:spPr>
        <p:txBody>
          <a:bodyPr/>
          <a:lstStyle/>
          <a:p>
            <a:pPr eaLnBrk="1" hangingPunct="1"/>
            <a:fld id="{DD1F864F-0059-41EB-BEA2-12123007B5F7}" type="slidenum">
              <a:rPr lang="ru-RU" sz="1200">
                <a:solidFill>
                  <a:srgbClr val="000000"/>
                </a:solidFill>
                <a:latin typeface="Arial"/>
                <a:cs typeface="Arial" charset="0"/>
              </a:rPr>
              <a:pPr eaLnBrk="1" hangingPunct="1"/>
              <a:t>‹#›</a:t>
            </a:fld>
            <a:endParaRPr lang="ru-RU" sz="1200">
              <a:solidFill>
                <a:srgbClr val="000000"/>
              </a:solidFill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860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000" y="4832695"/>
            <a:ext cx="7993063" cy="303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solidFill>
                  <a:srgbClr val="003399"/>
                </a:solidFill>
                <a:latin typeface="Arial" charset="0"/>
                <a:cs typeface="+mn-cs"/>
              </a:defRPr>
            </a:lvl1pPr>
          </a:lstStyle>
          <a:p>
            <a:pPr eaLnBrk="1" hangingPunct="1"/>
            <a:endParaRPr lang="ru-R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43966" y="4838414"/>
            <a:ext cx="500034" cy="3098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1" hangingPunct="1"/>
            <a:fld id="{FC0AAF90-322E-4F02-B9B7-CF8C042E6EDC}" type="slidenum">
              <a:rPr lang="ru-RU" sz="1350" smtClean="0">
                <a:solidFill>
                  <a:srgbClr val="000000"/>
                </a:solidFill>
                <a:latin typeface="Arial"/>
                <a:cs typeface="Arial" charset="0"/>
              </a:rPr>
              <a:pPr eaLnBrk="1" hangingPunct="1"/>
              <a:t>‹#›</a:t>
            </a:fld>
            <a:endParaRPr lang="ru-RU" sz="135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10" name="Заголовок 1"/>
          <p:cNvSpPr>
            <a:spLocks noGrp="1"/>
          </p:cNvSpPr>
          <p:nvPr>
            <p:ph type="ctrTitle"/>
          </p:nvPr>
        </p:nvSpPr>
        <p:spPr>
          <a:xfrm>
            <a:off x="697584" y="70387"/>
            <a:ext cx="7412479" cy="594539"/>
          </a:xfrm>
          <a:prstGeom prst="rect">
            <a:avLst/>
          </a:prstGeom>
        </p:spPr>
        <p:txBody>
          <a:bodyPr/>
          <a:lstStyle>
            <a:lvl1pPr>
              <a:defRPr lang="ru-RU" sz="1425" b="1" kern="1200" noProof="0" dirty="0">
                <a:solidFill>
                  <a:srgbClr val="003274"/>
                </a:solidFill>
                <a:latin typeface="+mj-lt"/>
                <a:ea typeface="+mn-ea"/>
                <a:cs typeface="Arial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pic>
        <p:nvPicPr>
          <p:cNvPr id="11" name="Picture 3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84037" y="52513"/>
            <a:ext cx="842963" cy="572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117000" y="700358"/>
            <a:ext cx="8910000" cy="0"/>
          </a:xfrm>
          <a:prstGeom prst="line">
            <a:avLst/>
          </a:prstGeom>
          <a:noFill/>
          <a:ln w="57150">
            <a:solidFill>
              <a:srgbClr val="0099CC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ru-RU" sz="135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pic>
        <p:nvPicPr>
          <p:cNvPr id="13" name="Picture 7" descr="ujkm,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" y="-70"/>
            <a:ext cx="764666" cy="677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56030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Логос - Двухстрочный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347626" y="320463"/>
            <a:ext cx="6642738" cy="702728"/>
          </a:xfrm>
          <a:prstGeom prst="rect">
            <a:avLst/>
          </a:prstGeom>
        </p:spPr>
        <p:txBody>
          <a:bodyPr/>
          <a:lstStyle>
            <a:lvl1pPr>
              <a:lnSpc>
                <a:spcPts val="2400"/>
              </a:lnSpc>
              <a:defRPr sz="21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Текст 3"/>
          <p:cNvSpPr>
            <a:spLocks noGrp="1"/>
          </p:cNvSpPr>
          <p:nvPr>
            <p:ph type="body" sz="quarter" idx="10"/>
          </p:nvPr>
        </p:nvSpPr>
        <p:spPr>
          <a:xfrm>
            <a:off x="350043" y="1276341"/>
            <a:ext cx="6652227" cy="54104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buNone/>
              <a:defRPr sz="1500" b="1">
                <a:latin typeface="Arial" pitchFamily="34" charset="0"/>
                <a:cs typeface="Arial" pitchFamily="34" charset="0"/>
              </a:defRPr>
            </a:lvl1pPr>
            <a:lvl2pPr marL="136922" indent="0">
              <a:buNone/>
              <a:defRPr/>
            </a:lvl2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</p:txBody>
      </p:sp>
      <p:sp>
        <p:nvSpPr>
          <p:cNvPr id="12" name="Текст 5"/>
          <p:cNvSpPr>
            <a:spLocks noGrp="1"/>
          </p:cNvSpPr>
          <p:nvPr>
            <p:ph type="body" sz="quarter" idx="11"/>
          </p:nvPr>
        </p:nvSpPr>
        <p:spPr>
          <a:xfrm>
            <a:off x="370285" y="1899409"/>
            <a:ext cx="8342588" cy="2752090"/>
          </a:xfrm>
          <a:prstGeom prst="rect">
            <a:avLst/>
          </a:prstGeom>
        </p:spPr>
        <p:txBody>
          <a:bodyPr/>
          <a:lstStyle>
            <a:lvl1pPr marL="0" marR="0" indent="0" algn="l" defTabSz="685800" rtl="0" eaLnBrk="0" fontAlgn="base" latinLnBrk="0" hangingPunct="0">
              <a:lnSpc>
                <a:spcPts val="1013"/>
              </a:lnSpc>
              <a:spcBef>
                <a:spcPts val="450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0">
                <a:solidFill>
                  <a:srgbClr val="41414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13148" y="4757377"/>
            <a:ext cx="864394" cy="303891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500" b="1"/>
            </a:lvl1pPr>
          </a:lstStyle>
          <a:p>
            <a:pPr eaLnBrk="1" hangingPunct="1"/>
            <a:fld id="{C368B1FC-7B2C-4D62-B1AB-9DF7D19600AE}" type="slidenum">
              <a:rPr lang="ru-RU" altLang="ru-RU">
                <a:solidFill>
                  <a:srgbClr val="000000"/>
                </a:solidFill>
                <a:latin typeface="Arial"/>
                <a:cs typeface="Arial" charset="0"/>
              </a:rPr>
              <a:pPr eaLnBrk="1" hangingPunct="1"/>
              <a:t>‹#›</a:t>
            </a:fld>
            <a:endParaRPr lang="ru-RU" altLang="ru-RU">
              <a:solidFill>
                <a:srgbClr val="000000"/>
              </a:solidFill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07318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еребивочный слайд"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Заголовок и объект"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941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 userDrawn="1"/>
        </p:nvSpPr>
        <p:spPr>
          <a:xfrm>
            <a:off x="7884368" y="327287"/>
            <a:ext cx="11521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" name="Рисунок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341883"/>
            <a:ext cx="859942" cy="402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884368" y="327287"/>
            <a:ext cx="11521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341883"/>
            <a:ext cx="859942" cy="402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 userDrawn="1"/>
        </p:nvSpPr>
        <p:spPr>
          <a:xfrm>
            <a:off x="7884368" y="327287"/>
            <a:ext cx="11521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341883"/>
            <a:ext cx="859942" cy="402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9299"/>
            <a:ext cx="7772400" cy="1103540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7349"/>
            <a:ext cx="6400800" cy="131566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4771678"/>
            <a:ext cx="2133600" cy="274097"/>
          </a:xfrm>
          <a:prstGeom prst="rect">
            <a:avLst/>
          </a:prstGeom>
        </p:spPr>
        <p:txBody>
          <a:bodyPr/>
          <a:lstStyle/>
          <a:p>
            <a:fld id="{51845E2A-E0ED-41A4-B06D-2028EC8848DA}" type="datetime1">
              <a:rPr lang="ru-RU" smtClean="0"/>
              <a:t>19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4771678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4771678"/>
            <a:ext cx="2133600" cy="274097"/>
          </a:xfrm>
          <a:prstGeom prst="rect">
            <a:avLst/>
          </a:prstGeo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884368" y="327287"/>
            <a:ext cx="11521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341883"/>
            <a:ext cx="859942" cy="40285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01262"/>
            <a:ext cx="8229600" cy="339761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4771678"/>
            <a:ext cx="2133600" cy="274097"/>
          </a:xfrm>
          <a:prstGeom prst="rect">
            <a:avLst/>
          </a:prstGeom>
        </p:spPr>
        <p:txBody>
          <a:bodyPr/>
          <a:lstStyle/>
          <a:p>
            <a:fld id="{F32E1F65-2DC6-4BE2-B408-8C75CC23DFDE}" type="datetime1">
              <a:rPr lang="ru-RU" smtClean="0"/>
              <a:t>19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4771678"/>
            <a:ext cx="2895600" cy="274097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4771678"/>
            <a:ext cx="2133600" cy="274097"/>
          </a:xfrm>
          <a:prstGeom prst="rect">
            <a:avLst/>
          </a:prstGeo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7884368" y="327287"/>
            <a:ext cx="11521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341883"/>
            <a:ext cx="859942" cy="40285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Заголовок и объект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457200" y="206169"/>
            <a:ext cx="8229600" cy="858044"/>
          </a:xfrm>
          <a:prstGeom prst="rect">
            <a:avLst/>
          </a:prstGeom>
        </p:spPr>
        <p:txBody>
          <a:bodyPr anchor="ctr"/>
          <a:lstStyle>
            <a:lvl1pPr algn="l">
              <a:defRPr sz="2300" b="1">
                <a:solidFill>
                  <a:srgbClr val="404040"/>
                </a:solidFill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22002"/>
            <a:ext cx="4186808" cy="259228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54013" indent="-309563">
              <a:defRPr sz="1200"/>
            </a:lvl2pPr>
            <a:lvl3pPr marL="628650" indent="-247650">
              <a:defRPr sz="1200"/>
            </a:lvl3pPr>
            <a:lvl4pPr marL="896938" indent="-247650">
              <a:defRPr sz="1200"/>
            </a:lvl4pPr>
            <a:lvl5pPr marL="1166813" indent="-247650">
              <a:defRPr sz="1200"/>
            </a:lvl5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477372" y="4674889"/>
            <a:ext cx="1450504" cy="274097"/>
          </a:xfrm>
          <a:prstGeom prst="rect">
            <a:avLst/>
          </a:prstGeom>
        </p:spPr>
        <p:txBody>
          <a:bodyPr/>
          <a:lstStyle>
            <a:lvl1pPr algn="r">
              <a:defRPr sz="700"/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3" hasCustomPrompt="1"/>
          </p:nvPr>
        </p:nvSpPr>
        <p:spPr>
          <a:xfrm>
            <a:off x="455787" y="4625258"/>
            <a:ext cx="5327823" cy="2159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0"/>
            </a:lvl1pPr>
          </a:lstStyle>
          <a:p>
            <a:pPr lvl="0"/>
            <a:r>
              <a:rPr lang="ru-RU" dirty="0" smtClean="0"/>
              <a:t>Место для указания источников и сносо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35161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7" r:id="rId6"/>
    <p:sldLayoutId id="2147483668" r:id="rId7"/>
    <p:sldLayoutId id="2147483669" r:id="rId8"/>
    <p:sldLayoutId id="2147483678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94168" rtl="0" eaLnBrk="1" latinLnBrk="0" hangingPunct="1">
        <a:spcBef>
          <a:spcPct val="0"/>
        </a:spcBef>
        <a:buNone/>
        <a:defRPr sz="4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2812" indent="-372812" algn="l" defTabSz="994168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07761" indent="-310677" algn="l" defTabSz="994168" rtl="0" eaLnBrk="1" latinLnBrk="0" hangingPunct="1">
        <a:spcBef>
          <a:spcPct val="20000"/>
        </a:spcBef>
        <a:buFont typeface="Arial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42710" indent="-248543" algn="l" defTabSz="994168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39795" indent="-248543" algn="l" defTabSz="994168" rtl="0" eaLnBrk="1" latinLnBrk="0" hangingPunct="1">
        <a:spcBef>
          <a:spcPct val="20000"/>
        </a:spcBef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36880" indent="-248543" algn="l" defTabSz="994168" rtl="0" eaLnBrk="1" latinLnBrk="0" hangingPunct="1">
        <a:spcBef>
          <a:spcPct val="20000"/>
        </a:spcBef>
        <a:buFont typeface="Arial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33965" indent="-248543" algn="l" defTabSz="99416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31050" indent="-248543" algn="l" defTabSz="99416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28133" indent="-248543" algn="l" defTabSz="99416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25217" indent="-248543" algn="l" defTabSz="99416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7085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4168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1253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88336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85422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2506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79591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76676" algn="l" defTabSz="99416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796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100">
          <a:solidFill>
            <a:srgbClr val="0066CC"/>
          </a:solidFill>
          <a:latin typeface="Arial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7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468338" y="2010003"/>
            <a:ext cx="7127998" cy="996177"/>
          </a:xfrm>
          <a:prstGeom prst="rect">
            <a:avLst/>
          </a:prstGeom>
        </p:spPr>
        <p:txBody>
          <a:bodyPr vert="horz" lIns="99417" tIns="49709" rIns="99417" bIns="49709" rtlCol="0" anchor="ctr">
            <a:noAutofit/>
          </a:bodyPr>
          <a:lstStyle/>
          <a:p>
            <a:pPr algn="ctr"/>
            <a:r>
              <a:rPr lang="ru-RU" b="1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ОДЕЛИРОВАНИЕ ЭЛЕКТРОМАГНИТНОЙ СОВМЕСТИМОСТИ. ИНТЕГРАЛЬНЫЕ УРАВНЕНИЯ И ЭКВИВАЛЕНТНЫЕ ЭЛЕКТРИЧЕСКИЕ СХЕМЫ</a:t>
            </a:r>
            <a:r>
              <a:rPr lang="ru-RU" b="1" dirty="0" smtClean="0">
                <a:solidFill>
                  <a:schemeClr val="tx2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 </a:t>
            </a:r>
          </a:p>
          <a:p>
            <a:pPr algn="ctr"/>
            <a:r>
              <a:rPr lang="ru-RU" sz="1400" b="1" dirty="0">
                <a:latin typeface="Arial" pitchFamily="34" charset="0"/>
                <a:ea typeface="Rosatom Light" pitchFamily="34" charset="-52"/>
                <a:cs typeface="Arial" pitchFamily="34" charset="0"/>
              </a:rPr>
              <a:t>	</a:t>
            </a:r>
            <a:r>
              <a:rPr lang="ru-RU" sz="1400" b="1" dirty="0" smtClean="0">
                <a:latin typeface="Arial" pitchFamily="34" charset="0"/>
                <a:ea typeface="Rosatom Light" pitchFamily="34" charset="-52"/>
                <a:cs typeface="Arial" pitchFamily="34" charset="0"/>
              </a:rPr>
              <a:t>		           </a:t>
            </a:r>
            <a:endParaRPr lang="ru-RU" sz="1400" b="1" dirty="0"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463992" y="4446339"/>
            <a:ext cx="4463701" cy="566057"/>
          </a:xfrm>
          <a:prstGeom prst="rect">
            <a:avLst/>
          </a:prstGeom>
        </p:spPr>
        <p:txBody>
          <a:bodyPr vert="horz" lIns="99417" tIns="49709" rIns="99417" bIns="49709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1200" dirty="0" smtClean="0">
                <a:solidFill>
                  <a:schemeClr val="tx2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2024г.</a:t>
            </a:r>
            <a:endParaRPr lang="ru-RU" sz="1200" dirty="0">
              <a:solidFill>
                <a:schemeClr val="tx2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6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79512" y="773931"/>
            <a:ext cx="8856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торое уравнение для потенциальной компоненты электрического поля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суммарная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нешняя и наведенная) тангенциальная компонента электрического поля 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на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верхности идеального проводника равняется нулю, имеет вид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43012"/>
              </p:ext>
            </p:extLst>
          </p:nvPr>
        </p:nvGraphicFramePr>
        <p:xfrm>
          <a:off x="2529400" y="1365303"/>
          <a:ext cx="3150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400" y="1365303"/>
                        <a:ext cx="31503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54715"/>
              </p:ext>
            </p:extLst>
          </p:nvPr>
        </p:nvGraphicFramePr>
        <p:xfrm>
          <a:off x="3590925" y="1854200"/>
          <a:ext cx="2012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854200"/>
                        <a:ext cx="2012950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7524328" y="1823791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</a:rPr>
              <a:t>(5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179512" y="2316715"/>
            <a:ext cx="88569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читывая, что 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разбивая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верхность </a:t>
            </a:r>
            <a:r>
              <a:rPr lang="ru-RU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 элементарные участки </a:t>
            </a:r>
            <a:r>
              <a:rPr lang="ru-RU" i="1" dirty="0" err="1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1400" i="1" dirty="0" err="1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полагая, что плотность зарядов в пределах </a:t>
            </a:r>
            <a:r>
              <a:rPr lang="ru-RU" i="1" dirty="0" err="1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стоянной   (возможно использование иных базисных функций), вводя полный заряд </a:t>
            </a:r>
            <a:r>
              <a:rPr lang="ru-RU" i="1" dirty="0" err="1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</a:t>
            </a:r>
            <a:r>
              <a:rPr lang="ru-RU" i="1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ru-RU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вный  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учаем:</a:t>
            </a: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10782"/>
              </p:ext>
            </p:extLst>
          </p:nvPr>
        </p:nvGraphicFramePr>
        <p:xfrm>
          <a:off x="2625033" y="2234197"/>
          <a:ext cx="1221889" cy="46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7" imgW="1167893" imgH="444307" progId="Equation.DSMT4">
                  <p:embed/>
                </p:oleObj>
              </mc:Choice>
              <mc:Fallback>
                <p:oleObj name="Equation" r:id="rId7" imgW="1167893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033" y="2234197"/>
                        <a:ext cx="1221889" cy="466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29007"/>
              </p:ext>
            </p:extLst>
          </p:nvPr>
        </p:nvGraphicFramePr>
        <p:xfrm>
          <a:off x="3617747" y="3337024"/>
          <a:ext cx="1858354" cy="64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9" imgW="1346200" imgH="469900" progId="Equation.DSMT4">
                  <p:embed/>
                </p:oleObj>
              </mc:Choice>
              <mc:Fallback>
                <p:oleObj name="Equation" r:id="rId9" imgW="13462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747" y="3337024"/>
                        <a:ext cx="1858354" cy="641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277531" y="3859499"/>
            <a:ext cx="2347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ли, усредняя по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10389"/>
              </p:ext>
            </p:extLst>
          </p:nvPr>
        </p:nvGraphicFramePr>
        <p:xfrm>
          <a:off x="3617747" y="4167599"/>
          <a:ext cx="2560955" cy="65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11" imgW="1828800" imgH="469900" progId="Equation.DSMT4">
                  <p:embed/>
                </p:oleObj>
              </mc:Choice>
              <mc:Fallback>
                <p:oleObj name="Equation" r:id="rId11" imgW="18288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747" y="4167599"/>
                        <a:ext cx="2560955" cy="653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Заголовок 1"/>
          <p:cNvSpPr>
            <a:spLocks noGrp="1"/>
          </p:cNvSpPr>
          <p:nvPr>
            <p:ph type="title"/>
          </p:nvPr>
        </p:nvSpPr>
        <p:spPr>
          <a:xfrm>
            <a:off x="32373" y="117629"/>
            <a:ext cx="8579296" cy="495754"/>
          </a:xfrm>
        </p:spPr>
        <p:txBody>
          <a:bodyPr/>
          <a:lstStyle/>
          <a:p>
            <a:r>
              <a:rPr lang="ru-RU" sz="1800" b="1" dirty="0" smtClean="0">
                <a:solidFill>
                  <a:schemeClr val="tx2">
                    <a:lumMod val="75000"/>
                  </a:schemeClr>
                </a:solidFill>
              </a:rPr>
              <a:t>Моделирование ЭМС. Эквивалентные электрические схемы. Квазистационарные процессы</a:t>
            </a:r>
            <a:endParaRPr lang="ru-RU" sz="1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1668" y="4803665"/>
            <a:ext cx="481493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10</a:t>
            </a:fld>
            <a:endParaRPr lang="ru-RU" sz="1800" dirty="0">
              <a:solidFill>
                <a:schemeClr val="tx2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54373"/>
              </p:ext>
            </p:extLst>
          </p:nvPr>
        </p:nvGraphicFramePr>
        <p:xfrm>
          <a:off x="1115616" y="3191034"/>
          <a:ext cx="778676" cy="28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91034"/>
                        <a:ext cx="778676" cy="287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3278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18385" y="989955"/>
            <a:ext cx="88569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>
              <a:tabLst>
                <a:tab pos="447675" algn="l"/>
              </a:tabLst>
            </a:pP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тегрируя уравнение (5) по кривой между точками </a:t>
            </a:r>
            <a:r>
              <a:rPr lang="ru-RU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</a:t>
            </a:r>
            <a:r>
              <a:rPr lang="ru-RU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 поверхности </a:t>
            </a:r>
            <a:r>
              <a:rPr lang="ru-RU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олучаем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65497"/>
              </p:ext>
            </p:extLst>
          </p:nvPr>
        </p:nvGraphicFramePr>
        <p:xfrm>
          <a:off x="3851920" y="1261807"/>
          <a:ext cx="1701711" cy="36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3" imgW="1218671" imgH="253890" progId="Equation.DSMT4">
                  <p:embed/>
                </p:oleObj>
              </mc:Choice>
              <mc:Fallback>
                <p:oleObj name="Equation" r:id="rId3" imgW="121867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261807"/>
                        <a:ext cx="1701711" cy="361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79512" y="1512281"/>
            <a:ext cx="88569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ответствующая эквивалентная электрическая схема представлена на рисунке 6: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71947"/>
              </p:ext>
            </p:extLst>
          </p:nvPr>
        </p:nvGraphicFramePr>
        <p:xfrm>
          <a:off x="2123728" y="2142083"/>
          <a:ext cx="5053957" cy="156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Visio" r:id="rId5" imgW="2838265" imgH="885825" progId="Visio.Drawing.15">
                  <p:embed/>
                </p:oleObj>
              </mc:Choice>
              <mc:Fallback>
                <p:oleObj name="Visio" r:id="rId5" imgW="2838265" imgH="885825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42083"/>
                        <a:ext cx="5053957" cy="15643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416775" y="3787812"/>
            <a:ext cx="4572000" cy="32284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унок </a:t>
            </a:r>
            <a:r>
              <a:rPr lang="ru-RU" sz="14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 </a:t>
            </a: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Эквивалентная электрическая схема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95536" y="4048390"/>
            <a:ext cx="86409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разность потенциалов внешнего поля между элементарными площадками на поверхности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бъекта;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20385"/>
              </p:ext>
            </p:extLst>
          </p:nvPr>
        </p:nvGraphicFramePr>
        <p:xfrm>
          <a:off x="232748" y="4055514"/>
          <a:ext cx="191161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48" y="4055514"/>
                        <a:ext cx="191161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32480"/>
              </p:ext>
            </p:extLst>
          </p:nvPr>
        </p:nvGraphicFramePr>
        <p:xfrm>
          <a:off x="218385" y="4270969"/>
          <a:ext cx="9715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9" imgW="977900" imgH="647700" progId="Equation.DSMT4">
                  <p:embed/>
                </p:oleObj>
              </mc:Choice>
              <mc:Fallback>
                <p:oleObj name="Equation" r:id="rId9" imgW="977900" imgH="64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85" y="4270969"/>
                        <a:ext cx="9715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164393" y="4331489"/>
            <a:ext cx="28536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емкость элементарной площадки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105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endParaRPr lang="ru-RU" sz="1200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84067" y="4851704"/>
            <a:ext cx="800423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потенциал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наведенный на площадке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рядами на всех остальных площадках поверхности.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83287"/>
              </p:ext>
            </p:extLst>
          </p:nvPr>
        </p:nvGraphicFramePr>
        <p:xfrm>
          <a:off x="232748" y="4851704"/>
          <a:ext cx="191161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48" y="4851704"/>
                        <a:ext cx="191161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24434"/>
              </p:ext>
            </p:extLst>
          </p:nvPr>
        </p:nvGraphicFramePr>
        <p:xfrm>
          <a:off x="6776255" y="4247203"/>
          <a:ext cx="1910545" cy="58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13" imgW="1726451" imgH="533169" progId="Equation.DSMT4">
                  <p:embed/>
                </p:oleObj>
              </mc:Choice>
              <mc:Fallback>
                <p:oleObj name="Equation" r:id="rId13" imgW="1726451" imgH="5331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255" y="4247203"/>
                        <a:ext cx="1910545" cy="587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Заголовок 1"/>
          <p:cNvSpPr>
            <a:spLocks noGrp="1"/>
          </p:cNvSpPr>
          <p:nvPr>
            <p:ph type="title"/>
          </p:nvPr>
        </p:nvSpPr>
        <p:spPr>
          <a:xfrm>
            <a:off x="32373" y="117629"/>
            <a:ext cx="8579296" cy="495754"/>
          </a:xfrm>
        </p:spPr>
        <p:txBody>
          <a:bodyPr/>
          <a:lstStyle/>
          <a:p>
            <a:r>
              <a:rPr lang="ru-RU" sz="1800" b="1" dirty="0" smtClean="0">
                <a:solidFill>
                  <a:schemeClr val="tx2">
                    <a:lumMod val="75000"/>
                  </a:schemeClr>
                </a:solidFill>
              </a:rPr>
              <a:t>Моделирование ЭМС. Эквивалентные электрические схемы. Квазистационарные процессы </a:t>
            </a:r>
            <a:endParaRPr lang="ru-RU" sz="1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1668" y="4803665"/>
            <a:ext cx="481493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11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5061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97867"/>
            <a:ext cx="8229600" cy="495754"/>
          </a:xfrm>
        </p:spPr>
        <p:txBody>
          <a:bodyPr/>
          <a:lstStyle/>
          <a:p>
            <a:r>
              <a:rPr lang="ru-RU" sz="2000" b="1" dirty="0">
                <a:solidFill>
                  <a:schemeClr val="tx2"/>
                </a:solidFill>
              </a:rPr>
              <a:t>Телеграфные</a:t>
            </a:r>
            <a:r>
              <a:rPr lang="ru-RU" sz="2400" b="1" dirty="0">
                <a:solidFill>
                  <a:schemeClr val="tx2"/>
                </a:solidFill>
              </a:rPr>
              <a:t> </a:t>
            </a:r>
            <a:r>
              <a:rPr lang="ru-RU" sz="2000" b="1" dirty="0" smtClean="0">
                <a:solidFill>
                  <a:schemeClr val="tx2"/>
                </a:solidFill>
              </a:rPr>
              <a:t>уравнения</a:t>
            </a:r>
            <a:endParaRPr lang="ru-RU" sz="2000" dirty="0">
              <a:solidFill>
                <a:schemeClr val="tx2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836" y="693621"/>
            <a:ext cx="9001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писания электродинамических процессов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наведенных токов и напряжений) </a:t>
            </a: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длинных линиях эффективны телеграфные уравнения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обенно для исследований внутренней ЭМС технических объектов.</a:t>
            </a:r>
          </a:p>
          <a:p>
            <a:pPr indent="447675" algn="just"/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ти уравнения вытекают из общей постановки задачи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виде интегральных уравнений с учетом следующих условий:</a:t>
            </a:r>
          </a:p>
          <a:p>
            <a:pPr indent="266700" algn="just">
              <a:buFont typeface="+mj-lt"/>
              <a:buAutoNum type="arabicPeriod"/>
            </a:pP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сстояние между проводами существенно меньше характерных длин волн исследуемых процессов, провода расположены (хотя бы на отдельных отрезках) параллельно;</a:t>
            </a:r>
          </a:p>
          <a:p>
            <a:pPr indent="266700" algn="just">
              <a:buFont typeface="+mj-lt"/>
              <a:buAutoNum type="arabicPeriod"/>
            </a:pP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ина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иний существенно больше длин волн;</a:t>
            </a:r>
          </a:p>
          <a:p>
            <a:pPr indent="266700" algn="just">
              <a:buFont typeface="+mj-lt"/>
              <a:buAutoNum type="arabicPeriod"/>
            </a:pP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марный ток в сечении линий (в одну и другую стороны) равен нулю.</a:t>
            </a:r>
          </a:p>
          <a:p>
            <a:pPr indent="266700" algn="just">
              <a:buFont typeface="+mj-lt"/>
              <a:buAutoNum type="arabicPeriod"/>
            </a:pP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уммарный заряд в сечении линии (заряд элементарного участка) равен нулю.</a:t>
            </a:r>
          </a:p>
          <a:p>
            <a:pPr indent="447675" algn="just"/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четом этих условий линию можно разбить на ряд элементарных участков длиной менее длины волны. С учетом условий (3) и (4) взаимодействием между элементарными участками можно пренебречь.</a:t>
            </a:r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1668" y="4803665"/>
            <a:ext cx="481493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12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4324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88560"/>
              </p:ext>
            </p:extLst>
          </p:nvPr>
        </p:nvGraphicFramePr>
        <p:xfrm>
          <a:off x="2195736" y="163102"/>
          <a:ext cx="3944601" cy="294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Visio" r:id="rId3" imgW="4057465" imgH="3019153" progId="Visio.Drawing.15">
                  <p:embed/>
                </p:oleObj>
              </mc:Choice>
              <mc:Fallback>
                <p:oleObj name="Visio" r:id="rId3" imgW="4057465" imgH="301915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63102"/>
                        <a:ext cx="3944601" cy="2940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332738" y="3139490"/>
            <a:ext cx="5543128" cy="32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унок </a:t>
            </a:r>
            <a:r>
              <a:rPr lang="ru-RU" sz="14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 </a:t>
            </a: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Схема индуктивных и емкостных связей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4969"/>
              </p:ext>
            </p:extLst>
          </p:nvPr>
        </p:nvGraphicFramePr>
        <p:xfrm>
          <a:off x="203072" y="4120967"/>
          <a:ext cx="1066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72" y="4120967"/>
                        <a:ext cx="1066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86830"/>
              </p:ext>
            </p:extLst>
          </p:nvPr>
        </p:nvGraphicFramePr>
        <p:xfrm>
          <a:off x="183231" y="3403506"/>
          <a:ext cx="1647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7" imgW="1651000" imgH="533400" progId="Equation.DSMT4">
                  <p:embed/>
                </p:oleObj>
              </mc:Choice>
              <mc:Fallback>
                <p:oleObj name="Equation" r:id="rId7" imgW="16510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1" y="3403506"/>
                        <a:ext cx="1647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58543"/>
              </p:ext>
            </p:extLst>
          </p:nvPr>
        </p:nvGraphicFramePr>
        <p:xfrm>
          <a:off x="4040233" y="4082638"/>
          <a:ext cx="981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9" imgW="977900" imgH="647700" progId="Equation.DSMT4">
                  <p:embed/>
                </p:oleObj>
              </mc:Choice>
              <mc:Fallback>
                <p:oleObj name="Equation" r:id="rId9" imgW="977900" imgH="647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233" y="4082638"/>
                        <a:ext cx="9810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269872" y="4153682"/>
            <a:ext cx="28344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индуктивность участка 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z="10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вода;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1869679" y="3474751"/>
            <a:ext cx="6763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ЭДС взаимоиндукции наведенная на провод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токами по всем остальным проводам данного участка линии;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5064171" y="4156618"/>
            <a:ext cx="23631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емкость участка </a:t>
            </a:r>
            <a:r>
              <a:rPr lang="en-US" sz="12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en-US" sz="10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овода;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27168"/>
              </p:ext>
            </p:extLst>
          </p:nvPr>
        </p:nvGraphicFramePr>
        <p:xfrm>
          <a:off x="183231" y="4626222"/>
          <a:ext cx="1704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1" imgW="1701800" imgH="533400" progId="Equation.DSMT4">
                  <p:embed/>
                </p:oleObj>
              </mc:Choice>
              <mc:Fallback>
                <p:oleObj name="Equation" r:id="rId11" imgW="1701800" imgH="533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31" y="4626222"/>
                        <a:ext cx="1704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888206" y="4662089"/>
            <a:ext cx="6192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</a:t>
            </a:r>
            <a:r>
              <a:rPr lang="ru-RU" sz="12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тенциал, 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веденный на проводе </a:t>
            </a:r>
            <a:r>
              <a:rPr lang="en-US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рядами на остальных проводах данного </a:t>
            </a:r>
            <a:r>
              <a:rPr lang="ru-RU" sz="12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частка 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инии.</a:t>
            </a:r>
          </a:p>
        </p:txBody>
      </p:sp>
      <p:sp>
        <p:nvSpPr>
          <p:cNvPr id="1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1668" y="4803665"/>
            <a:ext cx="481493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13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0916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7045" y="335296"/>
            <a:ext cx="8579296" cy="495754"/>
          </a:xfrm>
        </p:spPr>
        <p:txBody>
          <a:bodyPr/>
          <a:lstStyle/>
          <a:p>
            <a:r>
              <a:rPr lang="ru-RU" sz="1800" b="1" dirty="0">
                <a:solidFill>
                  <a:schemeClr val="tx2">
                    <a:lumMod val="75000"/>
                  </a:schemeClr>
                </a:solidFill>
              </a:rPr>
              <a:t>Заключение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5496" y="831050"/>
            <a:ext cx="905766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1600" b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итоге для моделирования </a:t>
            </a:r>
            <a:r>
              <a:rPr lang="ru-RU" sz="1600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МС </a:t>
            </a:r>
            <a:r>
              <a:rPr lang="ru-RU" sz="1600" b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ЭА выбраны </a:t>
            </a:r>
            <a:r>
              <a:rPr lang="ru-RU" sz="1600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тегральные уравнения Максвелла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содержащие заряды (</a:t>
            </a: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ерез       ) 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 потенциальную часть напряженности электрического поля </a:t>
            </a: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indent="447675" algn="just"/>
            <a:r>
              <a:rPr lang="ru-RU" sz="1600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качестве базисных предложены кусочно-постоянные функции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соответствующие усредненным по элементарным площадкам значениям токов, зарядов и </a:t>
            </a: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тенциалов</a:t>
            </a:r>
            <a:b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Значение            заменяется 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зностью потенциалов отдельных площадок.</a:t>
            </a:r>
          </a:p>
          <a:p>
            <a:pPr indent="447675" algn="just"/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строения системы алгебраических уравнений используются законы Кирхгофа и модели объектов в виде эквивалентных электрических схем. При этом, нестационарные процессы описываются с применением запаздывающих по времени (с учетом конечной скорости взаимодействия) ЭДС</a:t>
            </a: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indent="447675" algn="just"/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изкочастотные квазистационарные процессы описываются раздельными уравнениями для вихревой и потенциальной части напряженности электрического </a:t>
            </a: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я               что 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начительно упрощает расчет наведенных токов и напряжений. </a:t>
            </a:r>
            <a:r>
              <a:rPr lang="ru-RU" sz="1600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едставлены частные случаи эквивалентных электрических схем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для потенциальной и вихревой компонент электрического поля</a:t>
            </a:r>
            <a:r>
              <a:rPr lang="ru-RU" sz="1600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sz="1600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70399"/>
              </p:ext>
            </p:extLst>
          </p:nvPr>
        </p:nvGraphicFramePr>
        <p:xfrm>
          <a:off x="4233738" y="1061599"/>
          <a:ext cx="504056" cy="38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3" imgW="317225" imgH="241091" progId="Equation.DSMT4">
                  <p:embed/>
                </p:oleObj>
              </mc:Choice>
              <mc:Fallback>
                <p:oleObj name="Equation" r:id="rId3" imgW="317225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738" y="1061599"/>
                        <a:ext cx="504056" cy="381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9973"/>
              </p:ext>
            </p:extLst>
          </p:nvPr>
        </p:nvGraphicFramePr>
        <p:xfrm>
          <a:off x="2123728" y="1330972"/>
          <a:ext cx="745102" cy="33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30972"/>
                        <a:ext cx="745102" cy="335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54457"/>
              </p:ext>
            </p:extLst>
          </p:nvPr>
        </p:nvGraphicFramePr>
        <p:xfrm>
          <a:off x="179512" y="2051967"/>
          <a:ext cx="607959" cy="31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51967"/>
                        <a:ext cx="607959" cy="316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49001"/>
              </p:ext>
            </p:extLst>
          </p:nvPr>
        </p:nvGraphicFramePr>
        <p:xfrm>
          <a:off x="1795377" y="2108943"/>
          <a:ext cx="611560" cy="2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77" y="2108943"/>
                        <a:ext cx="611560" cy="27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1668" y="4803665"/>
            <a:ext cx="481493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14</a:t>
            </a:fld>
            <a:endParaRPr lang="ru-RU" sz="1800" dirty="0">
              <a:solidFill>
                <a:schemeClr val="tx2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629319"/>
              </p:ext>
            </p:extLst>
          </p:nvPr>
        </p:nvGraphicFramePr>
        <p:xfrm>
          <a:off x="7538329" y="3510235"/>
          <a:ext cx="1008112" cy="3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11" imgW="1104900" imgH="431800" progId="Equation.DSMT4">
                  <p:embed/>
                </p:oleObj>
              </mc:Choice>
              <mc:Fallback>
                <p:oleObj name="Equation" r:id="rId11" imgW="1104900" imgH="4318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329" y="3510235"/>
                        <a:ext cx="1008112" cy="3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717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7045" y="335296"/>
            <a:ext cx="8579296" cy="495754"/>
          </a:xfrm>
        </p:spPr>
        <p:txBody>
          <a:bodyPr/>
          <a:lstStyle/>
          <a:p>
            <a:r>
              <a:rPr lang="ru-RU" sz="1800" b="1" dirty="0">
                <a:solidFill>
                  <a:schemeClr val="tx2">
                    <a:lumMod val="75000"/>
                  </a:schemeClr>
                </a:solidFill>
              </a:rPr>
              <a:t>Заключение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19466" y="693396"/>
            <a:ext cx="895744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b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едложенные </a:t>
            </a: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етоды и алгоритмы весьма эффективны и для моделирования внутренней электромагнитной совместимости РЭА.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этом взаимовлияние одних устройств на другие описывается с применением понятий паразитных индуктивных и емкостных связей, вычисляемых из интегральных уравнений в представлении эквивалентных электрических схем.</a:t>
            </a:r>
          </a:p>
          <a:p>
            <a:pPr indent="447675" algn="just"/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расчета эквивалентных интегральным уравнением электрических схем, описывающих электромагнитные процессы в конструкции РЭА, </a:t>
            </a: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озможно применение программ типа «Логос-АРС»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предназначенных для расчета электронных схем. Таким образом реализуется процесс сквозного расчета ЭМС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indent="447675" algn="just"/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сходя из интегральных уравнений Максвелла, </a:t>
            </a: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формулированы телеграфные уравнения для расчета процессов в длинных линиях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Приведены формулы для расчета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ru-RU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ru-RU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параметров. Определены условия применимости телеграфных уравнений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1668" y="4803665"/>
            <a:ext cx="481493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15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2275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1115616" y="2070075"/>
            <a:ext cx="6085296" cy="996177"/>
          </a:xfrm>
          <a:prstGeom prst="rect">
            <a:avLst/>
          </a:prstGeom>
        </p:spPr>
        <p:txBody>
          <a:bodyPr vert="horz" lIns="99417" tIns="49709" rIns="99417" bIns="49709" rtlCol="0" anchor="ctr">
            <a:noAutofit/>
          </a:bodyPr>
          <a:lstStyle/>
          <a:p>
            <a:pPr algn="ctr"/>
            <a:r>
              <a:rPr lang="ru-RU" sz="2800" b="1" dirty="0" smtClean="0">
                <a:solidFill>
                  <a:schemeClr val="tx2"/>
                </a:solidFill>
                <a:latin typeface="+mj-lt"/>
                <a:ea typeface="Rosatom Light" pitchFamily="34" charset="-52"/>
                <a:cs typeface="Arial" pitchFamily="34" charset="0"/>
              </a:rPr>
              <a:t>Спасибо за внимание</a:t>
            </a:r>
            <a:endParaRPr lang="ru-RU" sz="2800" b="1" dirty="0">
              <a:solidFill>
                <a:schemeClr val="tx2"/>
              </a:solidFill>
              <a:latin typeface="+mj-lt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49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341883"/>
            <a:ext cx="8363272" cy="495754"/>
          </a:xfrm>
        </p:spPr>
        <p:txBody>
          <a:bodyPr/>
          <a:lstStyle/>
          <a:p>
            <a:pPr algn="ctr"/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Описание 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методов и алгоритмов расчетов воздействия на радиоэлектронную аппаратуру электромагнитных поле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2</a:t>
            </a:fld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902035"/>
            <a:ext cx="8856984" cy="3156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14000"/>
              </a:lnSpc>
              <a:spcAft>
                <a:spcPts val="0"/>
              </a:spcAft>
              <a:tabLst>
                <a:tab pos="0" algn="l"/>
              </a:tabLst>
            </a:pP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и численном моделировании ЭМС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как правило, </a:t>
            </a: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ешаются две задачи:</a:t>
            </a:r>
            <a:endParaRPr lang="ru-RU" sz="1400" b="1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indent="447675" algn="just">
              <a:lnSpc>
                <a:spcPct val="114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пределение наведенных в конструкции и цепях связи напряжений и токов (уравнения Максвелла);</a:t>
            </a:r>
            <a:endParaRPr lang="ru-RU" sz="1400" b="1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indent="447675" algn="just">
              <a:lnSpc>
                <a:spcPct val="114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асчет реакции электронных схем (уравнения Кирхгофа).</a:t>
            </a:r>
            <a:endParaRPr lang="ru-RU" sz="1400" b="1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4000"/>
              </a:lnSpc>
              <a:spcAft>
                <a:spcPts val="0"/>
              </a:spcAft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оответственно, используются две принципиально различные программы.</a:t>
            </a:r>
            <a:endParaRPr lang="ru-RU" sz="1400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14000"/>
              </a:lnSpc>
              <a:spcAft>
                <a:spcPts val="0"/>
              </a:spcAft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озможно показать, что две указанные задачи решаются с помощью одной программы для ЭВМ. Тем самым, возможно реализовать сквозной расчет ЭМС: от параметров поля (включая расчет экранного эффекта) до токов и напряжений на элементах электронных схем.</a:t>
            </a:r>
          </a:p>
          <a:p>
            <a:pPr indent="457200" algn="just">
              <a:lnSpc>
                <a:spcPct val="114000"/>
              </a:lnSpc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бычно 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наведенные 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 конструкции токи и напряжения определяются исходя из уравнений Максвелла в интегральной форме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0259"/>
              </p:ext>
            </p:extLst>
          </p:nvPr>
        </p:nvGraphicFramePr>
        <p:xfrm>
          <a:off x="2123728" y="3942283"/>
          <a:ext cx="4930184" cy="616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" imgW="4178160" imgH="520560" progId="Equation.DSMT4">
                  <p:embed/>
                </p:oleObj>
              </mc:Choice>
              <mc:Fallback>
                <p:oleObj name="Equation" r:id="rId3" imgW="417816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942283"/>
                        <a:ext cx="4930184" cy="616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4548253"/>
            <a:ext cx="86409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chemeClr val="tx2"/>
                </a:solidFill>
              </a:rPr>
              <a:t>- единичный вектор, тангенциальный к поверхности S;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70738"/>
              </p:ext>
            </p:extLst>
          </p:nvPr>
        </p:nvGraphicFramePr>
        <p:xfrm>
          <a:off x="185742" y="4544723"/>
          <a:ext cx="208122" cy="31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42" y="4544723"/>
                        <a:ext cx="208122" cy="312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45854" y="4775923"/>
            <a:ext cx="5834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87313">
              <a:spcBef>
                <a:spcPts val="600"/>
              </a:spcBef>
              <a:spcAft>
                <a:spcPts val="0"/>
              </a:spcAft>
            </a:pPr>
            <a:r>
              <a:rPr lang="ru-RU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sz="1400" dirty="0">
                <a:solidFill>
                  <a:schemeClr val="tx2"/>
                </a:solidFill>
              </a:rPr>
              <a:t>напряженность внешнего воздействующего поля;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93068"/>
              </p:ext>
            </p:extLst>
          </p:nvPr>
        </p:nvGraphicFramePr>
        <p:xfrm>
          <a:off x="137546" y="4807344"/>
          <a:ext cx="215933" cy="26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46" y="4807344"/>
                        <a:ext cx="215933" cy="266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916698" y="4807344"/>
            <a:ext cx="275274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chemeClr val="tx2"/>
                </a:solidFill>
              </a:rPr>
              <a:t>- плотность наведенных </a:t>
            </a:r>
            <a:r>
              <a:rPr lang="ru-RU" sz="1400" dirty="0" smtClean="0">
                <a:solidFill>
                  <a:schemeClr val="tx2"/>
                </a:solidFill>
              </a:rPr>
              <a:t>токов.</a:t>
            </a:r>
            <a:endParaRPr lang="ru-RU" sz="1400" dirty="0">
              <a:solidFill>
                <a:schemeClr val="tx2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48851"/>
              </p:ext>
            </p:extLst>
          </p:nvPr>
        </p:nvGraphicFramePr>
        <p:xfrm>
          <a:off x="4788024" y="4817647"/>
          <a:ext cx="181426" cy="26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9" imgW="152268" imgH="215713" progId="Equation.DSMT4">
                  <p:embed/>
                </p:oleObj>
              </mc:Choice>
              <mc:Fallback>
                <p:oleObj name="Equation" r:id="rId9" imgW="152268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817647"/>
                        <a:ext cx="181426" cy="260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8442543" y="4018744"/>
            <a:ext cx="5219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</a:rPr>
              <a:t>(1</a:t>
            </a:r>
            <a:r>
              <a:rPr lang="ru-RU" b="1" dirty="0" smtClean="0">
                <a:solidFill>
                  <a:schemeClr val="tx2"/>
                </a:solidFill>
              </a:rPr>
              <a:t>)</a:t>
            </a:r>
            <a:endParaRPr lang="ru-RU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8698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07504" y="341883"/>
            <a:ext cx="8363272" cy="495754"/>
          </a:xfrm>
        </p:spPr>
        <p:txBody>
          <a:bodyPr/>
          <a:lstStyle/>
          <a:p>
            <a:pPr algn="ctr"/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Описание 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методов и алгоритмов расчетов воздействия на радиоэлектронную аппаратуру электромагнитных полей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989955"/>
            <a:ext cx="8928992" cy="1215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14000"/>
              </a:lnSpc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 уравнении (1) только одно неизвестное – вектор плотности 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токов, 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которое, как правило, описывается посредством базисных </a:t>
            </a:r>
            <a:r>
              <a:rPr lang="ru-RU" sz="1600" i="1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RWG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-функций.</a:t>
            </a:r>
            <a:endParaRPr lang="ru-RU" sz="1600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14000"/>
              </a:lnSpc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днако, при таком подходе возможны проблемы на низких частотах из-за члена 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порционального     , где                  .</a:t>
            </a:r>
            <a:endParaRPr lang="ru-RU" sz="1600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04204"/>
              </p:ext>
            </p:extLst>
          </p:nvPr>
        </p:nvGraphicFramePr>
        <p:xfrm>
          <a:off x="2123728" y="1804944"/>
          <a:ext cx="228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3" imgW="228501" imgH="431613" progId="Equation.DSMT4">
                  <p:embed/>
                </p:oleObj>
              </mc:Choice>
              <mc:Fallback>
                <p:oleObj name="Equation" r:id="rId3" imgW="22850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04944"/>
                        <a:ext cx="2286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06292"/>
              </p:ext>
            </p:extLst>
          </p:nvPr>
        </p:nvGraphicFramePr>
        <p:xfrm>
          <a:off x="2843807" y="1871619"/>
          <a:ext cx="917235" cy="333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5" imgW="837836" imgH="304668" progId="Equation.DSMT4">
                  <p:embed/>
                </p:oleObj>
              </mc:Choice>
              <mc:Fallback>
                <p:oleObj name="Equation" r:id="rId5" imgW="837836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871619"/>
                        <a:ext cx="917235" cy="333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2552" y="2157694"/>
            <a:ext cx="8963943" cy="630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14000"/>
              </a:lnSpc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 общем случае для электродинамического моделирования объектов целесообразно использовать систему интегральных уравнений типа (2):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85984"/>
              </p:ext>
            </p:extLst>
          </p:nvPr>
        </p:nvGraphicFramePr>
        <p:xfrm>
          <a:off x="45398" y="2772571"/>
          <a:ext cx="26003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7" imgW="2600325" imgH="2133600" progId="Equation.DSMT4">
                  <p:embed/>
                </p:oleObj>
              </mc:Choice>
              <mc:Fallback>
                <p:oleObj name="Equation" r:id="rId7" imgW="2600325" imgH="213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8" y="2772571"/>
                        <a:ext cx="260032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18321"/>
              </p:ext>
            </p:extLst>
          </p:nvPr>
        </p:nvGraphicFramePr>
        <p:xfrm>
          <a:off x="2826180" y="2787995"/>
          <a:ext cx="24574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9" imgW="2447925" imgH="1190625" progId="Equation.DSMT4">
                  <p:embed/>
                </p:oleObj>
              </mc:Choice>
              <mc:Fallback>
                <p:oleObj name="Equation" r:id="rId9" imgW="2447925" imgH="11906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180" y="2787995"/>
                        <a:ext cx="245745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2177435" y="4778931"/>
            <a:ext cx="700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tx2"/>
                </a:solidFill>
              </a:rPr>
              <a:t>(2.1)</a:t>
            </a:r>
            <a:endParaRPr lang="ru-RU" b="1" dirty="0">
              <a:solidFill>
                <a:schemeClr val="tx2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709326" y="3926590"/>
            <a:ext cx="700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tx2"/>
                </a:solidFill>
              </a:rPr>
              <a:t>(2.2)</a:t>
            </a:r>
            <a:endParaRPr lang="ru-RU" b="1" dirty="0">
              <a:solidFill>
                <a:schemeClr val="tx2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469216" y="4840486"/>
            <a:ext cx="18714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ременная область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2952656" y="3988145"/>
            <a:ext cx="18714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ременная область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5796136" y="2706244"/>
            <a:ext cx="3347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– суммарная напряженность электрического поля в произвольной </a:t>
            </a:r>
            <a:r>
              <a:rPr lang="ru-RU" sz="1200" dirty="0" smtClean="0"/>
              <a:t>точке;</a:t>
            </a:r>
            <a:endParaRPr lang="ru-RU" sz="1200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93241"/>
              </p:ext>
            </p:extLst>
          </p:nvPr>
        </p:nvGraphicFramePr>
        <p:xfrm>
          <a:off x="5643734" y="2692165"/>
          <a:ext cx="204277" cy="26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" name="Equation" r:id="rId11" imgW="152268" imgH="203024" progId="Equation.DSMT4">
                  <p:embed/>
                </p:oleObj>
              </mc:Choice>
              <mc:Fallback>
                <p:oleObj name="Equation" r:id="rId11" imgW="15226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734" y="2692165"/>
                        <a:ext cx="204277" cy="268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91862"/>
              </p:ext>
            </p:extLst>
          </p:nvPr>
        </p:nvGraphicFramePr>
        <p:xfrm>
          <a:off x="5643734" y="3086316"/>
          <a:ext cx="232885" cy="29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" name="Equation" r:id="rId13" imgW="203024" imgH="253780" progId="Equation.DSMT4">
                  <p:embed/>
                </p:oleObj>
              </mc:Choice>
              <mc:Fallback>
                <p:oleObj name="Equation" r:id="rId13" imgW="203024" imgH="253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734" y="3086316"/>
                        <a:ext cx="232885" cy="29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5793468" y="3063193"/>
            <a:ext cx="25776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/>
              <a:t>– падающее электрическое поле;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5793468" y="3259215"/>
            <a:ext cx="33505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–  наведенная на объектах плотность токов и зарядов;</a:t>
            </a: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50727"/>
              </p:ext>
            </p:extLst>
          </p:nvPr>
        </p:nvGraphicFramePr>
        <p:xfrm>
          <a:off x="5543353" y="3284432"/>
          <a:ext cx="296417" cy="24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" name="Equation" r:id="rId15" imgW="279279" imgH="241195" progId="Equation.DSMT4">
                  <p:embed/>
                </p:oleObj>
              </mc:Choice>
              <mc:Fallback>
                <p:oleObj name="Equation" r:id="rId15" imgW="279279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353" y="3284432"/>
                        <a:ext cx="296417" cy="247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5816179" y="3636269"/>
            <a:ext cx="20050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1200" dirty="0"/>
              <a:t>– скорость света в среде;</a:t>
            </a: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179581"/>
              </p:ext>
            </p:extLst>
          </p:nvPr>
        </p:nvGraphicFramePr>
        <p:xfrm>
          <a:off x="5691058" y="3647969"/>
          <a:ext cx="197711" cy="2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3" name="Equation" r:id="rId17" imgW="152202" imgH="177569" progId="Equation.DSMT4">
                  <p:embed/>
                </p:oleObj>
              </mc:Choice>
              <mc:Fallback>
                <p:oleObj name="Equation" r:id="rId17" imgW="152202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058" y="3647969"/>
                        <a:ext cx="197711" cy="22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6047843" y="3822757"/>
            <a:ext cx="29886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– проводимость, диэлектрическая и магнитная проницаемости среды;</a:t>
            </a: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25626"/>
              </p:ext>
            </p:extLst>
          </p:nvPr>
        </p:nvGraphicFramePr>
        <p:xfrm>
          <a:off x="5492114" y="3918565"/>
          <a:ext cx="571802" cy="21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4" name="Equation" r:id="rId19" imgW="444114" imgH="164957" progId="Equation.DSMT4">
                  <p:embed/>
                </p:oleObj>
              </mc:Choice>
              <mc:Fallback>
                <p:oleObj name="Equation" r:id="rId19" imgW="444114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114" y="3918565"/>
                        <a:ext cx="571802" cy="21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5850133" y="4190104"/>
            <a:ext cx="20258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ru-RU" sz="1200" dirty="0"/>
              <a:t>– </a:t>
            </a:r>
            <a:r>
              <a:rPr lang="ru-RU" sz="1200" dirty="0" smtClean="0"/>
              <a:t>наведенный </a:t>
            </a:r>
            <a:r>
              <a:rPr lang="ru-RU" sz="1200" dirty="0"/>
              <a:t>потенциал;</a:t>
            </a:r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18386"/>
              </p:ext>
            </p:extLst>
          </p:nvPr>
        </p:nvGraphicFramePr>
        <p:xfrm>
          <a:off x="5691058" y="4230783"/>
          <a:ext cx="183804" cy="2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5" name="Equation" r:id="rId21" imgW="139579" imgH="164957" progId="Equation.DSMT4">
                  <p:embed/>
                </p:oleObj>
              </mc:Choice>
              <mc:Fallback>
                <p:oleObj name="Equation" r:id="rId21" imgW="139579" imgH="16495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058" y="4230783"/>
                        <a:ext cx="183804" cy="236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5866146" y="4418394"/>
            <a:ext cx="33042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– расстояние от точки существования токов (зарядов) до точки, в которой ищется поле</a:t>
            </a:r>
          </a:p>
        </p:txBody>
      </p:sp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17260"/>
              </p:ext>
            </p:extLst>
          </p:nvPr>
        </p:nvGraphicFramePr>
        <p:xfrm>
          <a:off x="5701421" y="4467103"/>
          <a:ext cx="183804" cy="20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6" name="Equation" r:id="rId23" imgW="152268" imgH="164957" progId="Equation.DSMT4">
                  <p:embed/>
                </p:oleObj>
              </mc:Choice>
              <mc:Fallback>
                <p:oleObj name="Equation" r:id="rId23" imgW="152268" imgH="16495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21" y="4467103"/>
                        <a:ext cx="183804" cy="206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Прямая соединительная линия 45"/>
          <p:cNvCxnSpPr/>
          <p:nvPr/>
        </p:nvCxnSpPr>
        <p:spPr>
          <a:xfrm>
            <a:off x="5462858" y="2787995"/>
            <a:ext cx="0" cy="2234408"/>
          </a:xfrm>
          <a:prstGeom prst="line">
            <a:avLst/>
          </a:prstGeom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3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7416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07504" y="341883"/>
            <a:ext cx="8363272" cy="495754"/>
          </a:xfrm>
        </p:spPr>
        <p:txBody>
          <a:bodyPr/>
          <a:lstStyle/>
          <a:p>
            <a:pPr algn="ctr"/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Описание 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методов и алгоритмов расчетов воздействия на радиоэлектронную аппаратуру электромагнитных полей</a:t>
            </a:r>
          </a:p>
        </p:txBody>
      </p:sp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4</a:t>
            </a:fld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1003678"/>
            <a:ext cx="8856984" cy="1496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еимущества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данной системы уравнений состоят в следующем:</a:t>
            </a:r>
          </a:p>
          <a:p>
            <a:pPr indent="447675" algn="just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ru-RU" sz="1600" b="1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тражает </a:t>
            </a: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еальные физические свойства объекта (учитывает распределение не только токов, но и зарядов, и потенциалов);</a:t>
            </a:r>
          </a:p>
          <a:p>
            <a:pPr indent="447675" algn="just">
              <a:lnSpc>
                <a:spcPct val="114000"/>
              </a:lnSpc>
              <a:buFont typeface="Wingdings" panose="05000000000000000000" pitchFamily="2" charset="2"/>
              <a:buChar char="Ø"/>
            </a:pPr>
            <a:r>
              <a:rPr lang="ru-RU" sz="1600" b="1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оцессе расчета контролируется потенциальная часть электрического поля и условия равенства дивергенции   </a:t>
            </a:r>
            <a:r>
              <a:rPr lang="ru-RU" sz="1600" b="1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накопленным </a:t>
            </a:r>
            <a:r>
              <a:rPr lang="ru-RU" sz="1600" b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зарядам.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59072"/>
              </p:ext>
            </p:extLst>
          </p:nvPr>
        </p:nvGraphicFramePr>
        <p:xfrm>
          <a:off x="3648031" y="2071747"/>
          <a:ext cx="217971" cy="35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139579" imgH="215713" progId="Equation.DSMT4">
                  <p:embed/>
                </p:oleObj>
              </mc:Choice>
              <mc:Fallback>
                <p:oleObj name="Equation" r:id="rId3" imgW="139579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31" y="2071747"/>
                        <a:ext cx="217971" cy="358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164150" y="2696820"/>
            <a:ext cx="88723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ри расчетах, например, идеально-проводящих систем, объект разбивается на </a:t>
            </a:r>
            <a:r>
              <a:rPr lang="ru-RU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– элементарных участков (как правило, прямоугольных). В каждом элементе разбиения наведенные токи и заряды считаются кусочно-постоянными, усредненными по поверхности 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участка 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(возможно применение и иных базисных функций). Соответственно, система интегральных уравнений может быть приведена к системе алгебраических уравнений типа (3), предварительно проинтегрировав по длине 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элементарного участка: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V="1">
            <a:off x="179512" y="2544138"/>
            <a:ext cx="8856984" cy="1945"/>
          </a:xfrm>
          <a:prstGeom prst="line">
            <a:avLst/>
          </a:prstGeom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18281"/>
              </p:ext>
            </p:extLst>
          </p:nvPr>
        </p:nvGraphicFramePr>
        <p:xfrm>
          <a:off x="1461416" y="3470275"/>
          <a:ext cx="226857" cy="28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416" y="3470275"/>
                        <a:ext cx="226857" cy="286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55142"/>
              </p:ext>
            </p:extLst>
          </p:nvPr>
        </p:nvGraphicFramePr>
        <p:xfrm>
          <a:off x="6372200" y="3923027"/>
          <a:ext cx="144016" cy="30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7" imgW="114151" imgH="215619" progId="Equation.DSMT4">
                  <p:embed/>
                </p:oleObj>
              </mc:Choice>
              <mc:Fallback>
                <p:oleObj name="Equation" r:id="rId7" imgW="114151" imgH="21561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923027"/>
                        <a:ext cx="144016" cy="301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9796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5</a:t>
            </a:fld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107504" y="341883"/>
            <a:ext cx="8363272" cy="495754"/>
          </a:xfrm>
        </p:spPr>
        <p:txBody>
          <a:bodyPr/>
          <a:lstStyle/>
          <a:p>
            <a:pPr algn="ctr"/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Описание 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методов и алгоритмов расчетов воздействия на радиоэлектронную аппаратуру электромагнитных полей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96774"/>
              </p:ext>
            </p:extLst>
          </p:nvPr>
        </p:nvGraphicFramePr>
        <p:xfrm>
          <a:off x="323528" y="989955"/>
          <a:ext cx="4152596" cy="243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3" imgW="3657600" imgH="2159000" progId="Equation.DSMT4">
                  <p:embed/>
                </p:oleObj>
              </mc:Choice>
              <mc:Fallback>
                <p:oleObj name="Equation" r:id="rId3" imgW="3657600" imgH="21590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989955"/>
                        <a:ext cx="4152596" cy="243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30233"/>
              </p:ext>
            </p:extLst>
          </p:nvPr>
        </p:nvGraphicFramePr>
        <p:xfrm>
          <a:off x="4968935" y="1000077"/>
          <a:ext cx="3610245" cy="127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5" imgW="2844800" imgH="1016000" progId="Equation.DSMT4">
                  <p:embed/>
                </p:oleObj>
              </mc:Choice>
              <mc:Fallback>
                <p:oleObj name="Equation" r:id="rId5" imgW="2844800" imgH="10160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935" y="1000077"/>
                        <a:ext cx="3610245" cy="1279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0140537"/>
              </p:ext>
            </p:extLst>
          </p:nvPr>
        </p:nvGraphicFramePr>
        <p:xfrm>
          <a:off x="1697162" y="2952702"/>
          <a:ext cx="1872208" cy="320040"/>
        </p:xfrm>
        <a:graphic>
          <a:graphicData uri="http://schemas.openxmlformats.org/drawingml/2006/table">
            <a:tbl>
              <a:tblPr firstRow="1" firstCol="1" bandRow="1"/>
              <a:tblGrid>
                <a:gridCol w="1872208">
                  <a:extLst>
                    <a:ext uri="{9D8B030D-6E8A-4147-A177-3AD203B41FA5}">
                      <a16:colId xmlns:a16="http://schemas.microsoft.com/office/drawing/2014/main" val="22278953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i="1" kern="1200" dirty="0" smtClean="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временная </a:t>
                      </a:r>
                      <a:r>
                        <a:rPr lang="ru-RU" sz="1400" i="1" kern="1200" dirty="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бласть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5632018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2127213"/>
              </p:ext>
            </p:extLst>
          </p:nvPr>
        </p:nvGraphicFramePr>
        <p:xfrm>
          <a:off x="5724128" y="2256007"/>
          <a:ext cx="1942264" cy="320040"/>
        </p:xfrm>
        <a:graphic>
          <a:graphicData uri="http://schemas.openxmlformats.org/drawingml/2006/table">
            <a:tbl>
              <a:tblPr firstRow="1" firstCol="1" bandRow="1"/>
              <a:tblGrid>
                <a:gridCol w="1942264">
                  <a:extLst>
                    <a:ext uri="{9D8B030D-6E8A-4147-A177-3AD203B41FA5}">
                      <a16:colId xmlns:a16="http://schemas.microsoft.com/office/drawing/2014/main" val="22278953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400" i="1" kern="1200" dirty="0" smtClean="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частотная </a:t>
                      </a:r>
                      <a:r>
                        <a:rPr lang="ru-RU" sz="1400" i="1" kern="1200" dirty="0">
                          <a:solidFill>
                            <a:schemeClr val="tx2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область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5632018"/>
                  </a:ext>
                </a:extLst>
              </a:tr>
            </a:tbl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465386" y="2909467"/>
            <a:ext cx="700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tx2"/>
                </a:solidFill>
              </a:rPr>
              <a:t>(3.1)</a:t>
            </a:r>
            <a:endParaRPr lang="ru-RU" b="1" dirty="0">
              <a:solidFill>
                <a:schemeClr val="tx2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524328" y="2231361"/>
            <a:ext cx="7007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tx2"/>
                </a:solidFill>
              </a:rPr>
              <a:t>(3.2)</a:t>
            </a:r>
            <a:endParaRPr lang="ru-RU" b="1" dirty="0">
              <a:solidFill>
                <a:schemeClr val="tx2"/>
              </a:solidFill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34779"/>
              </p:ext>
            </p:extLst>
          </p:nvPr>
        </p:nvGraphicFramePr>
        <p:xfrm>
          <a:off x="1666557" y="3478148"/>
          <a:ext cx="5455723" cy="144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Visio" r:id="rId7" imgW="6257743" imgH="1657350" progId="Visio.Drawing.15">
                  <p:embed/>
                </p:oleObj>
              </mc:Choice>
              <mc:Fallback>
                <p:oleObj name="Visio" r:id="rId7" imgW="6257743" imgH="1657350" progId="Visio.Drawing.15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557" y="3478148"/>
                        <a:ext cx="5455723" cy="1446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639500" y="4844799"/>
            <a:ext cx="45704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унок 1 – к системе уравнений (3)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flipV="1">
            <a:off x="99601" y="3474349"/>
            <a:ext cx="8856984" cy="1945"/>
          </a:xfrm>
          <a:prstGeom prst="line">
            <a:avLst/>
          </a:prstGeom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29735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07504" y="341883"/>
            <a:ext cx="8363272" cy="495754"/>
          </a:xfrm>
        </p:spPr>
        <p:txBody>
          <a:bodyPr/>
          <a:lstStyle/>
          <a:p>
            <a:pPr algn="ctr"/>
            <a:r>
              <a:rPr lang="ru-RU" sz="1800" dirty="0" smtClean="0">
                <a:solidFill>
                  <a:schemeClr val="tx2">
                    <a:lumMod val="75000"/>
                  </a:schemeClr>
                </a:solidFill>
              </a:rPr>
              <a:t>Описание </a:t>
            </a:r>
            <a:r>
              <a:rPr lang="ru-RU" sz="1800" dirty="0">
                <a:solidFill>
                  <a:schemeClr val="tx2">
                    <a:lumMod val="75000"/>
                  </a:schemeClr>
                </a:solidFill>
              </a:rPr>
              <a:t>методов и алгоритмов расчетов воздействия на радиоэлектронную аппаратуру электромагнитных полей</a:t>
            </a:r>
          </a:p>
        </p:txBody>
      </p:sp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6</a:t>
            </a:fld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07504" y="803651"/>
            <a:ext cx="87480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ведем полные токи и заряды на площадках </a:t>
            </a:r>
            <a:r>
              <a:rPr lang="ru-RU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66381"/>
              </p:ext>
            </p:extLst>
          </p:nvPr>
        </p:nvGraphicFramePr>
        <p:xfrm>
          <a:off x="4996723" y="882776"/>
          <a:ext cx="765928" cy="76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3" imgW="711000" imgH="711000" progId="Equation.DSMT4">
                  <p:embed/>
                </p:oleObj>
              </mc:Choice>
              <mc:Fallback>
                <p:oleObj name="Equation" r:id="rId3" imgW="711000" imgH="7110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723" y="882776"/>
                        <a:ext cx="765928" cy="765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40773"/>
              </p:ext>
            </p:extLst>
          </p:nvPr>
        </p:nvGraphicFramePr>
        <p:xfrm>
          <a:off x="6986106" y="871158"/>
          <a:ext cx="844013" cy="7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5" imgW="774364" imgH="710891" progId="Equation.DSMT4">
                  <p:embed/>
                </p:oleObj>
              </mc:Choice>
              <mc:Fallback>
                <p:oleObj name="Equation" r:id="rId5" imgW="774364" imgH="710891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106" y="871158"/>
                        <a:ext cx="844013" cy="77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760687" y="1056900"/>
            <a:ext cx="1288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аналогично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0" y="1577291"/>
            <a:ext cx="9018748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6213" algn="just">
              <a:spcBef>
                <a:spcPts val="600"/>
              </a:spcBef>
              <a:spcAft>
                <a:spcPts val="0"/>
              </a:spcAft>
            </a:pP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ндексы </a:t>
            </a:r>
            <a:r>
              <a:rPr lang="en-US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ru-RU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ru-RU" sz="1600" i="1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бозначают соответствующие направления в декартовой системе координат</a:t>
            </a:r>
            <a:r>
              <a:rPr lang="ru-RU" sz="1600" dirty="0" smtClean="0">
                <a:solidFill>
                  <a:schemeClr val="tx2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176213" algn="just"/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истему уравнений (3) </a:t>
            </a:r>
            <a:r>
              <a:rPr lang="ru-RU" sz="1600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озможно интерпретировать как описание эквивалентной электрической схемы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с ячейкой типа (для элемента разбиения – </a:t>
            </a:r>
            <a:r>
              <a:rPr lang="ru-RU" sz="16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ru-RU" sz="16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:</a:t>
            </a:r>
          </a:p>
          <a:p>
            <a:pPr indent="176213" algn="just">
              <a:spcBef>
                <a:spcPts val="600"/>
              </a:spcBef>
              <a:spcAft>
                <a:spcPts val="0"/>
              </a:spcAft>
            </a:pPr>
            <a:endParaRPr lang="ru-RU" sz="1600" dirty="0">
              <a:solidFill>
                <a:schemeClr val="tx2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038583"/>
              </p:ext>
            </p:extLst>
          </p:nvPr>
        </p:nvGraphicFramePr>
        <p:xfrm>
          <a:off x="6392792" y="2977674"/>
          <a:ext cx="2646836" cy="165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Visio" r:id="rId7" imgW="6391304" imgH="3990703" progId="Visio.Drawing.11">
                  <p:embed/>
                </p:oleObj>
              </mc:Choice>
              <mc:Fallback>
                <p:oleObj name="Visio" r:id="rId7" imgW="6391304" imgH="3990703" progId="Visio.Drawing.11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792" y="2977674"/>
                        <a:ext cx="2646836" cy="1656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6050630" y="4606650"/>
            <a:ext cx="3089435" cy="3061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унок 2 – Эквивалентная схема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018295" y="2700718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1200" dirty="0"/>
              <a:t>– индуктивность элемента разбиения </a:t>
            </a:r>
            <a:r>
              <a:rPr lang="ru-RU" sz="1200" i="1" dirty="0"/>
              <a:t>n</a:t>
            </a:r>
            <a:r>
              <a:rPr lang="ru-RU" sz="1200" dirty="0"/>
              <a:t> (в направлении </a:t>
            </a:r>
            <a:r>
              <a:rPr lang="ru-RU" sz="1200" i="1" dirty="0"/>
              <a:t>x)</a:t>
            </a:r>
            <a:r>
              <a:rPr lang="ru-RU" sz="1200" dirty="0"/>
              <a:t>;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10568"/>
              </p:ext>
            </p:extLst>
          </p:nvPr>
        </p:nvGraphicFramePr>
        <p:xfrm>
          <a:off x="41736" y="2650227"/>
          <a:ext cx="1047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9" imgW="1054100" imgH="457200" progId="Equation.DSMT4">
                  <p:embed/>
                </p:oleObj>
              </mc:Choice>
              <mc:Fallback>
                <p:oleObj name="Equation" r:id="rId9" imgW="10541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" y="2650227"/>
                        <a:ext cx="1047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120966" y="2689899"/>
            <a:ext cx="25742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/>
              <a:t>– емкость элемента разбиения </a:t>
            </a:r>
            <a:r>
              <a:rPr lang="en-US" sz="1200" i="1" dirty="0"/>
              <a:t>n</a:t>
            </a:r>
            <a:r>
              <a:rPr lang="en-US" sz="1200" dirty="0"/>
              <a:t>;</a:t>
            </a:r>
            <a:endParaRPr lang="ru-RU" sz="12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870"/>
              </p:ext>
            </p:extLst>
          </p:nvPr>
        </p:nvGraphicFramePr>
        <p:xfrm>
          <a:off x="5379687" y="2647811"/>
          <a:ext cx="7620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11" imgW="762000" imgH="647700" progId="Equation.DSMT4">
                  <p:embed/>
                </p:oleObj>
              </mc:Choice>
              <mc:Fallback>
                <p:oleObj name="Equation" r:id="rId11" imgW="762000" imgH="647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687" y="2647811"/>
                        <a:ext cx="7620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154492" y="3026300"/>
            <a:ext cx="55696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– </a:t>
            </a:r>
            <a:r>
              <a:rPr lang="ru-RU" sz="1200" dirty="0" smtClean="0"/>
              <a:t>ЭДС </a:t>
            </a:r>
            <a:r>
              <a:rPr lang="ru-RU" sz="1200" dirty="0"/>
              <a:t>взаимоиндукции, наводимая на элементе </a:t>
            </a:r>
            <a:r>
              <a:rPr lang="ru-RU" sz="1200" i="1" dirty="0"/>
              <a:t>n</a:t>
            </a:r>
            <a:r>
              <a:rPr lang="ru-RU" sz="1200" dirty="0"/>
              <a:t>, токами по всем остальным элементам разбиения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57508"/>
              </p:ext>
            </p:extLst>
          </p:nvPr>
        </p:nvGraphicFramePr>
        <p:xfrm>
          <a:off x="34564" y="3062275"/>
          <a:ext cx="200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13" imgW="190417" imgH="241195" progId="Equation.DSMT4">
                  <p:embed/>
                </p:oleObj>
              </mc:Choice>
              <mc:Fallback>
                <p:oleObj name="Equation" r:id="rId13" imgW="190417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" y="3062275"/>
                        <a:ext cx="200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154490" y="4096620"/>
            <a:ext cx="64337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/>
              <a:t>– ЭДС (потенциал), наводимая на элементе </a:t>
            </a:r>
            <a:r>
              <a:rPr lang="ru-RU" sz="1200" i="1" dirty="0"/>
              <a:t>n</a:t>
            </a:r>
            <a:r>
              <a:rPr lang="ru-RU" sz="1200" dirty="0"/>
              <a:t> зарядами на всех остальных элементах;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04913"/>
              </p:ext>
            </p:extLst>
          </p:nvPr>
        </p:nvGraphicFramePr>
        <p:xfrm>
          <a:off x="54479" y="4124811"/>
          <a:ext cx="2000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15" imgW="203112" imgH="241195" progId="Equation.DSMT4">
                  <p:embed/>
                </p:oleObj>
              </mc:Choice>
              <mc:Fallback>
                <p:oleObj name="Equation" r:id="rId15" imgW="203112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" y="4124811"/>
                        <a:ext cx="2000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154489" y="485477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/>
              <a:t>– ЭДС на элементе </a:t>
            </a:r>
            <a:r>
              <a:rPr lang="ru-RU" sz="1200" i="1" dirty="0"/>
              <a:t>n</a:t>
            </a:r>
            <a:r>
              <a:rPr lang="ru-RU" sz="1200" dirty="0"/>
              <a:t>, наведенная внешним </a:t>
            </a:r>
            <a:r>
              <a:rPr lang="ru-RU" sz="1200" dirty="0" smtClean="0"/>
              <a:t>полем</a:t>
            </a:r>
            <a:endParaRPr lang="ru-RU" sz="1200" dirty="0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335923"/>
              </p:ext>
            </p:extLst>
          </p:nvPr>
        </p:nvGraphicFramePr>
        <p:xfrm>
          <a:off x="64002" y="4896753"/>
          <a:ext cx="1809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2" y="4896753"/>
                        <a:ext cx="1809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единительная линия 25"/>
          <p:cNvCxnSpPr/>
          <p:nvPr/>
        </p:nvCxnSpPr>
        <p:spPr>
          <a:xfrm flipV="1">
            <a:off x="107504" y="2646139"/>
            <a:ext cx="8856984" cy="1945"/>
          </a:xfrm>
          <a:prstGeom prst="line">
            <a:avLst/>
          </a:prstGeom>
          <a:ln w="2222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31900"/>
              </p:ext>
            </p:extLst>
          </p:nvPr>
        </p:nvGraphicFramePr>
        <p:xfrm>
          <a:off x="54692" y="3386986"/>
          <a:ext cx="21812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19" imgW="2171700" imgH="800100" progId="Equation.DSMT4">
                  <p:embed/>
                </p:oleObj>
              </mc:Choice>
              <mc:Fallback>
                <p:oleObj name="Equation" r:id="rId19" imgW="2171700" imgH="8001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2" y="3386986"/>
                        <a:ext cx="21812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311474" y="3801670"/>
            <a:ext cx="14553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/>
              <a:t>(в направлении </a:t>
            </a:r>
            <a:r>
              <a:rPr lang="en-US" sz="1200" i="1" dirty="0"/>
              <a:t>x</a:t>
            </a:r>
            <a:r>
              <a:rPr lang="ru-RU" sz="1200" dirty="0"/>
              <a:t>)</a:t>
            </a: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73699"/>
              </p:ext>
            </p:extLst>
          </p:nvPr>
        </p:nvGraphicFramePr>
        <p:xfrm>
          <a:off x="72669" y="4256878"/>
          <a:ext cx="1885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21" imgW="1892300" imgH="711200" progId="Equation.DSMT4">
                  <p:embed/>
                </p:oleObj>
              </mc:Choice>
              <mc:Fallback>
                <p:oleObj name="Equation" r:id="rId21" imgW="1892300" imgH="7112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9" y="4256878"/>
                        <a:ext cx="18859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40703"/>
              </p:ext>
            </p:extLst>
          </p:nvPr>
        </p:nvGraphicFramePr>
        <p:xfrm>
          <a:off x="2218726" y="4513356"/>
          <a:ext cx="7715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23" imgW="787058" imgH="253890" progId="Equation.DSMT4">
                  <p:embed/>
                </p:oleObj>
              </mc:Choice>
              <mc:Fallback>
                <p:oleObj name="Equation" r:id="rId23" imgW="787058" imgH="25389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726" y="4513356"/>
                        <a:ext cx="771525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647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7504" y="773931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>
              <a:spcBef>
                <a:spcPts val="600"/>
              </a:spcBef>
              <a:spcAft>
                <a:spcPts val="0"/>
              </a:spcAft>
            </a:pP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случая идеально-проводящих объектов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интеграл по объему трансформируется в интеграл по поверхности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разбивая поверхность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 элементарные прямоугольники и взяв интеграл по контуру элемента поверхности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получим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06192"/>
              </p:ext>
            </p:extLst>
          </p:nvPr>
        </p:nvGraphicFramePr>
        <p:xfrm>
          <a:off x="3356075" y="1657283"/>
          <a:ext cx="243184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3" imgW="1675673" imgH="545863" progId="Equation.DSMT4">
                  <p:embed/>
                </p:oleObj>
              </mc:Choice>
              <mc:Fallback>
                <p:oleObj name="Equation" r:id="rId3" imgW="1675673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075" y="1657283"/>
                        <a:ext cx="243184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620000" y="1868661"/>
            <a:ext cx="46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chemeClr val="tx2"/>
                </a:solidFill>
              </a:rPr>
              <a:t>(</a:t>
            </a:r>
            <a:r>
              <a:rPr lang="en-US" b="1" dirty="0">
                <a:solidFill>
                  <a:schemeClr val="tx2"/>
                </a:solidFill>
              </a:rPr>
              <a:t>4</a:t>
            </a:r>
            <a:r>
              <a:rPr lang="ru-RU" b="1" dirty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04854"/>
              </p:ext>
            </p:extLst>
          </p:nvPr>
        </p:nvGraphicFramePr>
        <p:xfrm>
          <a:off x="323527" y="2542677"/>
          <a:ext cx="3489509" cy="147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Visio" r:id="rId5" imgW="3914510" imgH="1657350" progId="Visio.Drawing.15">
                  <p:embed/>
                </p:oleObj>
              </mc:Choice>
              <mc:Fallback>
                <p:oleObj name="Visio" r:id="rId5" imgW="3914510" imgH="165735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2542677"/>
                        <a:ext cx="3489509" cy="147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10478"/>
              </p:ext>
            </p:extLst>
          </p:nvPr>
        </p:nvGraphicFramePr>
        <p:xfrm>
          <a:off x="5436096" y="2470669"/>
          <a:ext cx="2430384" cy="154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Visio" r:id="rId7" imgW="2771689" imgH="1752464" progId="Visio.Drawing.15">
                  <p:embed/>
                </p:oleObj>
              </mc:Choice>
              <mc:Fallback>
                <p:oleObj name="Visio" r:id="rId7" imgW="2771689" imgH="1752464" progId="Visio.Drawing.1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470669"/>
                        <a:ext cx="2430384" cy="154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1043608" y="4107597"/>
            <a:ext cx="3118738" cy="3061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) – элемент модели поверхности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5240594" y="4086875"/>
            <a:ext cx="3221716" cy="322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</a:t>
            </a:r>
            <a:r>
              <a:rPr lang="ru-RU" sz="1400" i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 элемент </a:t>
            </a:r>
            <a:r>
              <a:rPr lang="ru-RU" sz="1400" i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квивалентной схемы</a:t>
            </a:r>
            <a:endParaRPr lang="ru-RU" sz="1400" i="1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278483" y="4503026"/>
            <a:ext cx="2529475" cy="3061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унок 3 – к уравнению (4)</a:t>
            </a:r>
          </a:p>
        </p:txBody>
      </p:sp>
      <p:sp>
        <p:nvSpPr>
          <p:cNvPr id="16" name="Заголовок 1"/>
          <p:cNvSpPr>
            <a:spLocks noGrp="1"/>
          </p:cNvSpPr>
          <p:nvPr>
            <p:ph type="title"/>
          </p:nvPr>
        </p:nvSpPr>
        <p:spPr>
          <a:xfrm>
            <a:off x="32373" y="117629"/>
            <a:ext cx="8579296" cy="495754"/>
          </a:xfrm>
        </p:spPr>
        <p:txBody>
          <a:bodyPr/>
          <a:lstStyle/>
          <a:p>
            <a:r>
              <a:rPr lang="ru-RU" sz="1800" b="1" dirty="0" smtClean="0">
                <a:solidFill>
                  <a:schemeClr val="tx2">
                    <a:lumMod val="75000"/>
                  </a:schemeClr>
                </a:solidFill>
              </a:rPr>
              <a:t>Моделирование ЭМС. Эквивалентные электрические схемы. Квазистационарные процессы</a:t>
            </a:r>
            <a:endParaRPr lang="ru-RU" sz="1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7" name="Номер слайда 3"/>
          <p:cNvSpPr txBox="1">
            <a:spLocks/>
          </p:cNvSpPr>
          <p:nvPr/>
        </p:nvSpPr>
        <p:spPr>
          <a:xfrm>
            <a:off x="8722778" y="4803665"/>
            <a:ext cx="370384" cy="274097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19B0651-EE4F-4900-A07F-96A6BFA9D0F0}" type="slidenum">
              <a:rPr lang="ru-RU" smtClean="0">
                <a:solidFill>
                  <a:schemeClr val="tx2"/>
                </a:solidFill>
              </a:rPr>
              <a:pPr/>
              <a:t>7</a:t>
            </a:fld>
            <a:endParaRPr lang="ru-RU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7198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7504" y="798635"/>
            <a:ext cx="88569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ки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всех соседних элементах поверхности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водят на элементе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ЭДС взаимоиндукции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69893"/>
              </p:ext>
            </p:extLst>
          </p:nvPr>
        </p:nvGraphicFramePr>
        <p:xfrm>
          <a:off x="539552" y="1373950"/>
          <a:ext cx="1988478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" imgW="1638300" imgH="2082800" progId="Equation.DSMT4">
                  <p:embed/>
                </p:oleObj>
              </mc:Choice>
              <mc:Fallback>
                <p:oleObj name="Equation" r:id="rId3" imgW="1638300" imgH="208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73950"/>
                        <a:ext cx="1988478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845828" y="1854051"/>
            <a:ext cx="1665905" cy="3061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 направлении </a:t>
            </a:r>
            <a:r>
              <a:rPr lang="en-US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845827" y="2944539"/>
            <a:ext cx="1665905" cy="3228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в направлении </a:t>
            </a:r>
            <a:r>
              <a:rPr lang="en-US" sz="1400" i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</a:t>
            </a:r>
            <a:r>
              <a:rPr lang="ru-RU" sz="1400" i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ru-RU" sz="1400" i="1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42030" y="3919926"/>
            <a:ext cx="87224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веденная внешним вихревым полем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электродвижущая сила (ЭДС):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26036"/>
              </p:ext>
            </p:extLst>
          </p:nvPr>
        </p:nvGraphicFramePr>
        <p:xfrm>
          <a:off x="4139952" y="4350894"/>
          <a:ext cx="1064778" cy="42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5" imgW="698500" imgH="279400" progId="Equation.DSMT4">
                  <p:embed/>
                </p:oleObj>
              </mc:Choice>
              <mc:Fallback>
                <p:oleObj name="Equation" r:id="rId5" imgW="698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350894"/>
                        <a:ext cx="1064778" cy="425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32373" y="117629"/>
            <a:ext cx="8579296" cy="495754"/>
          </a:xfrm>
        </p:spPr>
        <p:txBody>
          <a:bodyPr/>
          <a:lstStyle/>
          <a:p>
            <a:r>
              <a:rPr lang="ru-RU" sz="1800" b="1" dirty="0" smtClean="0">
                <a:solidFill>
                  <a:schemeClr val="tx2">
                    <a:lumMod val="75000"/>
                  </a:schemeClr>
                </a:solidFill>
              </a:rPr>
              <a:t>Моделирование ЭМС. Эквивалентные электрические схемы. Квазистационарные процессы. </a:t>
            </a:r>
            <a:r>
              <a:rPr lang="en-US" sz="1800" b="1" dirty="0" smtClean="0">
                <a:solidFill>
                  <a:schemeClr val="tx2">
                    <a:lumMod val="75000"/>
                  </a:schemeClr>
                </a:solidFill>
              </a:rPr>
              <a:t>LC - </a:t>
            </a:r>
            <a:r>
              <a:rPr lang="ru-RU" sz="1800" b="1" dirty="0" smtClean="0">
                <a:solidFill>
                  <a:schemeClr val="tx2">
                    <a:lumMod val="75000"/>
                  </a:schemeClr>
                </a:solidFill>
              </a:rPr>
              <a:t>параметры</a:t>
            </a:r>
            <a:endParaRPr lang="ru-RU" sz="1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8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0991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673" y="773931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>
              <a:spcBef>
                <a:spcPts val="600"/>
              </a:spcBef>
            </a:pP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целом 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фрагмент </a:t>
            </a:r>
            <a:r>
              <a:rPr lang="ru-RU" b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квивалентной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квазистационарном приближении уравнению (4) </a:t>
            </a:r>
            <a:r>
              <a:rPr lang="ru-RU" b="1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хемы </a:t>
            </a: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расчета наведенных на поверхности </a:t>
            </a:r>
            <a:r>
              <a:rPr lang="en-US" b="1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b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деально-проводящего тела вихревой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компонентой напряженности электрического поля </a:t>
            </a:r>
            <a:r>
              <a:rPr lang="en-US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</a:t>
            </a:r>
            <a:r>
              <a:rPr lang="ru-RU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ыглядит согласно рисунку </a:t>
            </a:r>
            <a:r>
              <a:rPr lang="ru-RU" dirty="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:</a:t>
            </a:r>
            <a:endParaRPr lang="ru-RU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61582"/>
              </p:ext>
            </p:extLst>
          </p:nvPr>
        </p:nvGraphicFramePr>
        <p:xfrm>
          <a:off x="1403648" y="1782043"/>
          <a:ext cx="6158666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Visio" r:id="rId3" imgW="4505118" imgH="1752464" progId="Visio.Drawing.15">
                  <p:embed/>
                </p:oleObj>
              </mc:Choice>
              <mc:Fallback>
                <p:oleObj name="Visio" r:id="rId3" imgW="4505118" imgH="175246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782043"/>
                        <a:ext cx="6158666" cy="2376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18433" y="4086299"/>
            <a:ext cx="9004199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1200"/>
              </a:spcAft>
            </a:pP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исунок 4 – эквивалентная схема для расчета наведенных на поверхности </a:t>
            </a:r>
            <a:r>
              <a:rPr lang="ru-RU" sz="1400" i="1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14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деально-проводящего тела вихревой компонентой напряженности электрического поля </a:t>
            </a:r>
            <a:r>
              <a:rPr lang="ru-RU" sz="1400" i="1" dirty="0" err="1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в</a:t>
            </a:r>
            <a:endParaRPr lang="ru-RU" sz="1400" i="1" dirty="0">
              <a:solidFill>
                <a:schemeClr val="tx2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23528" y="4566196"/>
            <a:ext cx="3960440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ДС, наведенное на элементе внешним полем;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41563"/>
              </p:ext>
            </p:extLst>
          </p:nvPr>
        </p:nvGraphicFramePr>
        <p:xfrm>
          <a:off x="195322" y="4617965"/>
          <a:ext cx="256412" cy="34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2" y="4617965"/>
                        <a:ext cx="256412" cy="341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63214"/>
              </p:ext>
            </p:extLst>
          </p:nvPr>
        </p:nvGraphicFramePr>
        <p:xfrm>
          <a:off x="3956577" y="4623955"/>
          <a:ext cx="228046" cy="3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7" imgW="177646" imgH="241091" progId="Equation.DSMT4">
                  <p:embed/>
                </p:oleObj>
              </mc:Choice>
              <mc:Fallback>
                <p:oleObj name="Equation" r:id="rId7" imgW="177646" imgH="2410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577" y="4623955"/>
                        <a:ext cx="228046" cy="31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109196" y="4636587"/>
            <a:ext cx="20523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ЭДС взаимоиндукции.</a:t>
            </a: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32373" y="117629"/>
            <a:ext cx="8579296" cy="495754"/>
          </a:xfrm>
        </p:spPr>
        <p:txBody>
          <a:bodyPr/>
          <a:lstStyle/>
          <a:p>
            <a:r>
              <a:rPr lang="ru-RU" sz="1800" b="1" dirty="0" smtClean="0">
                <a:solidFill>
                  <a:schemeClr val="tx2">
                    <a:lumMod val="75000"/>
                  </a:schemeClr>
                </a:solidFill>
              </a:rPr>
              <a:t>Моделирование ЭМС. Эквивалентные электрические схемы. Квазистационарные процессы</a:t>
            </a:r>
            <a:endParaRPr lang="ru-RU" sz="1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722778" y="4803665"/>
            <a:ext cx="370384" cy="274097"/>
          </a:xfrm>
        </p:spPr>
        <p:txBody>
          <a:bodyPr/>
          <a:lstStyle/>
          <a:p>
            <a:fld id="{B19B0651-EE4F-4900-A07F-96A6BFA9D0F0}" type="slidenum">
              <a:rPr lang="ru-RU" sz="1800">
                <a:solidFill>
                  <a:schemeClr val="tx2"/>
                </a:solidFill>
              </a:rPr>
              <a:pPr/>
              <a:t>9</a:t>
            </a:fld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406301"/>
      </p:ext>
    </p:extLst>
  </p:cSld>
  <p:clrMapOvr>
    <a:masterClrMapping/>
  </p:clrMapOvr>
</p:sld>
</file>

<file path=ppt/theme/theme1.xml><?xml version="1.0" encoding="utf-8"?>
<a:theme xmlns:a="http://schemas.openxmlformats.org/drawingml/2006/main" name="презентация_светлая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АЭ_ШФ">
  <a:themeElements>
    <a:clrScheme name="АЭ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BBE0E3"/>
      </a:accent1>
      <a:accent2>
        <a:srgbClr val="003874"/>
      </a:accent2>
      <a:accent3>
        <a:srgbClr val="FFFFFF"/>
      </a:accent3>
      <a:accent4>
        <a:srgbClr val="000000"/>
      </a:accent4>
      <a:accent5>
        <a:srgbClr val="DAEDEF"/>
      </a:accent5>
      <a:accent6>
        <a:srgbClr val="003874"/>
      </a:accent6>
      <a:hlink>
        <a:srgbClr val="009999"/>
      </a:hlink>
      <a:folHlink>
        <a:srgbClr val="99CC00"/>
      </a:folHlink>
    </a:clrScheme>
    <a:fontScheme name="2_Презентация 4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Презентация 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Презентация 4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Презентация 4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Презентация 4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Презентация 4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Презентация 4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Презентация 4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Презентация 4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Презентация 4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Презентация 4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Презентация 4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Презентация 4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Тема АЭ_ШФ" id="{FA5DE61F-29A9-4A7F-ABB1-9DCB9F0E22E3}" vid="{938F903F-0591-450C-9C71-AAFC8E47359C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413презентация_светлая</Template>
  <TotalTime>14756</TotalTime>
  <Words>1333</Words>
  <Application>Microsoft Office PowerPoint</Application>
  <PresentationFormat>Произвольный</PresentationFormat>
  <Paragraphs>117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6</vt:i4>
      </vt:variant>
    </vt:vector>
  </HeadingPairs>
  <TitlesOfParts>
    <vt:vector size="26" baseType="lpstr">
      <vt:lpstr>Arial</vt:lpstr>
      <vt:lpstr>Calibri</vt:lpstr>
      <vt:lpstr>Rosatom Light</vt:lpstr>
      <vt:lpstr>Times New Roman</vt:lpstr>
      <vt:lpstr>Wingdings</vt:lpstr>
      <vt:lpstr>презентация_светлая</vt:lpstr>
      <vt:lpstr>Тема АЭ_ШФ</vt:lpstr>
      <vt:lpstr>Equation</vt:lpstr>
      <vt:lpstr>Visio</vt:lpstr>
      <vt:lpstr>MathType 6.0 Equation</vt:lpstr>
      <vt:lpstr>Презентация PowerPoint</vt:lpstr>
      <vt:lpstr>Описание методов и алгоритмов расчетов воздействия на радиоэлектронную аппаратуру электромагнитных полей</vt:lpstr>
      <vt:lpstr>Описание методов и алгоритмов расчетов воздействия на радиоэлектронную аппаратуру электромагнитных полей</vt:lpstr>
      <vt:lpstr>Описание методов и алгоритмов расчетов воздействия на радиоэлектронную аппаратуру электромагнитных полей</vt:lpstr>
      <vt:lpstr>Описание методов и алгоритмов расчетов воздействия на радиоэлектронную аппаратуру электромагнитных полей</vt:lpstr>
      <vt:lpstr>Описание методов и алгоритмов расчетов воздействия на радиоэлектронную аппаратуру электромагнитных полей</vt:lpstr>
      <vt:lpstr>Моделирование ЭМС. Эквивалентные электрические схемы. Квазистационарные процессы</vt:lpstr>
      <vt:lpstr>Моделирование ЭМС. Эквивалентные электрические схемы. Квазистационарные процессы. LC - параметры</vt:lpstr>
      <vt:lpstr>Моделирование ЭМС. Эквивалентные электрические схемы. Квазистационарные процессы</vt:lpstr>
      <vt:lpstr>Моделирование ЭМС. Эквивалентные электрические схемы. Квазистационарные процессы</vt:lpstr>
      <vt:lpstr>Моделирование ЭМС. Эквивалентные электрические схемы. Квазистационарные процессы </vt:lpstr>
      <vt:lpstr>Телеграфные уравнения</vt:lpstr>
      <vt:lpstr>Презентация PowerPoint</vt:lpstr>
      <vt:lpstr>Заключение</vt:lpstr>
      <vt:lpstr>Заключение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нна Хомякова</dc:creator>
  <cp:lastModifiedBy>Лебединская Анастасия Владимировна</cp:lastModifiedBy>
  <cp:revision>734</cp:revision>
  <cp:lastPrinted>2020-05-12T10:16:55Z</cp:lastPrinted>
  <dcterms:created xsi:type="dcterms:W3CDTF">2019-09-24T12:37:05Z</dcterms:created>
  <dcterms:modified xsi:type="dcterms:W3CDTF">2024-03-19T10:49:12Z</dcterms:modified>
</cp:coreProperties>
</file>